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FCFD72" w14:textId="77777777" w:rsidR="005602C0" w:rsidRPr="00A50C3B" w:rsidRDefault="005602C0" w:rsidP="005602C0">
      <w:pPr>
        <w:jc w:val="center"/>
        <w:rPr>
          <w:sz w:val="28"/>
        </w:rPr>
      </w:pPr>
      <w:r>
        <w:tab/>
      </w:r>
      <w:r w:rsidRPr="00A50C3B">
        <w:rPr>
          <w:sz w:val="28"/>
        </w:rPr>
        <w:t>Учреждение образования</w:t>
      </w:r>
    </w:p>
    <w:p w14:paraId="4093F27A" w14:textId="77777777" w:rsidR="005602C0" w:rsidRPr="00A50C3B" w:rsidRDefault="005602C0" w:rsidP="005602C0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14:paraId="06CA1A1A" w14:textId="77777777" w:rsidR="005602C0" w:rsidRDefault="005602C0" w:rsidP="005602C0">
      <w:pPr>
        <w:jc w:val="center"/>
        <w:rPr>
          <w:sz w:val="28"/>
          <w:szCs w:val="28"/>
        </w:rPr>
      </w:pPr>
    </w:p>
    <w:p w14:paraId="1257FA84" w14:textId="77777777" w:rsidR="005602C0" w:rsidRDefault="005602C0" w:rsidP="005602C0">
      <w:pPr>
        <w:jc w:val="center"/>
        <w:rPr>
          <w:sz w:val="28"/>
          <w:szCs w:val="28"/>
        </w:rPr>
      </w:pPr>
    </w:p>
    <w:p w14:paraId="54324DBA" w14:textId="77777777" w:rsidR="005602C0" w:rsidRDefault="005602C0" w:rsidP="005602C0">
      <w:pPr>
        <w:jc w:val="center"/>
        <w:rPr>
          <w:sz w:val="28"/>
          <w:szCs w:val="28"/>
        </w:rPr>
      </w:pPr>
    </w:p>
    <w:p w14:paraId="28DCC61E" w14:textId="77777777" w:rsidR="005602C0" w:rsidRDefault="005602C0" w:rsidP="005602C0">
      <w:pPr>
        <w:jc w:val="center"/>
        <w:rPr>
          <w:sz w:val="28"/>
          <w:szCs w:val="28"/>
        </w:rPr>
      </w:pPr>
    </w:p>
    <w:p w14:paraId="38A935CE" w14:textId="77777777" w:rsidR="005602C0" w:rsidRDefault="005602C0" w:rsidP="005602C0">
      <w:pPr>
        <w:jc w:val="center"/>
        <w:rPr>
          <w:sz w:val="28"/>
          <w:szCs w:val="28"/>
        </w:rPr>
      </w:pPr>
    </w:p>
    <w:p w14:paraId="4E81EF8F" w14:textId="77777777" w:rsidR="005602C0" w:rsidRDefault="005602C0" w:rsidP="005602C0">
      <w:pPr>
        <w:jc w:val="center"/>
        <w:rPr>
          <w:sz w:val="28"/>
          <w:szCs w:val="28"/>
        </w:rPr>
      </w:pPr>
    </w:p>
    <w:p w14:paraId="69D024FA" w14:textId="77777777" w:rsidR="005602C0" w:rsidRDefault="005602C0" w:rsidP="005602C0">
      <w:pPr>
        <w:jc w:val="center"/>
        <w:rPr>
          <w:sz w:val="28"/>
          <w:szCs w:val="28"/>
        </w:rPr>
      </w:pPr>
    </w:p>
    <w:p w14:paraId="71277777" w14:textId="77777777" w:rsidR="005602C0" w:rsidRDefault="005602C0" w:rsidP="005602C0">
      <w:pPr>
        <w:jc w:val="center"/>
        <w:rPr>
          <w:sz w:val="28"/>
          <w:szCs w:val="28"/>
        </w:rPr>
      </w:pPr>
    </w:p>
    <w:p w14:paraId="121EF89C" w14:textId="77777777" w:rsidR="005602C0" w:rsidRDefault="005602C0" w:rsidP="005602C0">
      <w:pPr>
        <w:jc w:val="center"/>
        <w:rPr>
          <w:sz w:val="28"/>
          <w:szCs w:val="28"/>
        </w:rPr>
      </w:pPr>
    </w:p>
    <w:p w14:paraId="49342D32" w14:textId="77777777" w:rsidR="005602C0" w:rsidRDefault="005602C0" w:rsidP="005602C0">
      <w:pPr>
        <w:jc w:val="center"/>
        <w:rPr>
          <w:sz w:val="28"/>
          <w:szCs w:val="28"/>
        </w:rPr>
      </w:pPr>
    </w:p>
    <w:p w14:paraId="71B6BDAA" w14:textId="77777777" w:rsidR="005602C0" w:rsidRDefault="005602C0" w:rsidP="005602C0">
      <w:pPr>
        <w:jc w:val="center"/>
        <w:rPr>
          <w:sz w:val="28"/>
          <w:szCs w:val="28"/>
        </w:rPr>
      </w:pPr>
    </w:p>
    <w:p w14:paraId="0A970F2F" w14:textId="77777777" w:rsidR="005602C0" w:rsidRDefault="005602C0" w:rsidP="005602C0">
      <w:pPr>
        <w:jc w:val="center"/>
        <w:rPr>
          <w:sz w:val="28"/>
          <w:szCs w:val="28"/>
        </w:rPr>
      </w:pPr>
    </w:p>
    <w:p w14:paraId="602E2B41" w14:textId="77777777" w:rsidR="005602C0" w:rsidRDefault="005602C0" w:rsidP="005602C0">
      <w:pPr>
        <w:jc w:val="center"/>
        <w:rPr>
          <w:sz w:val="28"/>
          <w:szCs w:val="28"/>
        </w:rPr>
      </w:pPr>
    </w:p>
    <w:p w14:paraId="663E4AC2" w14:textId="77777777" w:rsidR="005602C0" w:rsidRDefault="005602C0" w:rsidP="005602C0">
      <w:pPr>
        <w:jc w:val="center"/>
        <w:rPr>
          <w:sz w:val="28"/>
          <w:szCs w:val="28"/>
        </w:rPr>
      </w:pPr>
    </w:p>
    <w:p w14:paraId="7EC6CEC3" w14:textId="77777777" w:rsidR="005602C0" w:rsidRDefault="005602C0" w:rsidP="005602C0">
      <w:pPr>
        <w:jc w:val="center"/>
        <w:rPr>
          <w:sz w:val="28"/>
          <w:szCs w:val="28"/>
        </w:rPr>
      </w:pPr>
    </w:p>
    <w:p w14:paraId="2BF70A53" w14:textId="77777777" w:rsidR="005602C0" w:rsidRPr="00C17461" w:rsidRDefault="005602C0" w:rsidP="005602C0">
      <w:pPr>
        <w:jc w:val="center"/>
        <w:rPr>
          <w:sz w:val="20"/>
          <w:szCs w:val="28"/>
        </w:rPr>
      </w:pPr>
    </w:p>
    <w:p w14:paraId="3F53D2D1" w14:textId="77777777" w:rsidR="005602C0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Дисциплина</w:t>
      </w:r>
      <w:r w:rsidRPr="00C17461">
        <w:rPr>
          <w:sz w:val="36"/>
          <w:szCs w:val="48"/>
        </w:rPr>
        <w:t xml:space="preserve"> «Основы защиты информации»</w:t>
      </w:r>
    </w:p>
    <w:p w14:paraId="0DCB6C67" w14:textId="77777777" w:rsidR="005602C0" w:rsidRPr="00C17461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О</w:t>
      </w:r>
      <w:r w:rsidR="00B65DC8">
        <w:rPr>
          <w:sz w:val="36"/>
          <w:szCs w:val="48"/>
        </w:rPr>
        <w:t>тчёт по практическому занятию №6</w:t>
      </w:r>
    </w:p>
    <w:p w14:paraId="500A620A" w14:textId="77777777" w:rsidR="005602C0" w:rsidRDefault="005602C0" w:rsidP="005602C0">
      <w:pPr>
        <w:jc w:val="center"/>
        <w:rPr>
          <w:sz w:val="48"/>
          <w:szCs w:val="48"/>
        </w:rPr>
      </w:pPr>
    </w:p>
    <w:p w14:paraId="3960036F" w14:textId="77777777" w:rsidR="005602C0" w:rsidRDefault="005602C0" w:rsidP="005602C0">
      <w:pPr>
        <w:jc w:val="center"/>
        <w:rPr>
          <w:sz w:val="48"/>
          <w:szCs w:val="48"/>
        </w:rPr>
      </w:pPr>
    </w:p>
    <w:p w14:paraId="33707F15" w14:textId="77777777" w:rsidR="005602C0" w:rsidRDefault="005602C0" w:rsidP="005602C0">
      <w:pPr>
        <w:jc w:val="center"/>
        <w:rPr>
          <w:sz w:val="48"/>
          <w:szCs w:val="48"/>
        </w:rPr>
      </w:pPr>
    </w:p>
    <w:p w14:paraId="7DC82696" w14:textId="77777777" w:rsidR="005602C0" w:rsidRDefault="005602C0" w:rsidP="005602C0">
      <w:pPr>
        <w:jc w:val="center"/>
        <w:rPr>
          <w:sz w:val="48"/>
          <w:szCs w:val="48"/>
        </w:rPr>
      </w:pPr>
    </w:p>
    <w:p w14:paraId="027D4028" w14:textId="77777777" w:rsidR="005602C0" w:rsidRDefault="005602C0" w:rsidP="005602C0">
      <w:pPr>
        <w:jc w:val="center"/>
        <w:rPr>
          <w:sz w:val="48"/>
          <w:szCs w:val="48"/>
        </w:rPr>
      </w:pPr>
    </w:p>
    <w:p w14:paraId="1A12F528" w14:textId="77777777" w:rsidR="005602C0" w:rsidRDefault="005602C0" w:rsidP="005602C0">
      <w:pPr>
        <w:rPr>
          <w:sz w:val="48"/>
          <w:szCs w:val="48"/>
        </w:rPr>
      </w:pPr>
    </w:p>
    <w:p w14:paraId="6453C2F8" w14:textId="77777777" w:rsidR="005602C0" w:rsidRDefault="005602C0" w:rsidP="005602C0">
      <w:pPr>
        <w:rPr>
          <w:sz w:val="48"/>
          <w:szCs w:val="48"/>
        </w:rPr>
      </w:pPr>
    </w:p>
    <w:p w14:paraId="7C6B80DA" w14:textId="77777777" w:rsidR="005602C0" w:rsidRDefault="005602C0" w:rsidP="005602C0">
      <w:pPr>
        <w:jc w:val="center"/>
        <w:rPr>
          <w:sz w:val="48"/>
          <w:szCs w:val="48"/>
        </w:rPr>
      </w:pPr>
    </w:p>
    <w:p w14:paraId="433B2674" w14:textId="008E03E7"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</w:t>
      </w:r>
      <w:r w:rsidR="00E4404C" w:rsidRPr="00E4404C">
        <w:rPr>
          <w:sz w:val="28"/>
          <w:szCs w:val="28"/>
        </w:rPr>
        <w:t>:</w:t>
      </w:r>
      <w:r w:rsidR="00E4404C">
        <w:rPr>
          <w:sz w:val="28"/>
          <w:szCs w:val="28"/>
        </w:rPr>
        <w:t>Шатерник Г.И</w:t>
      </w:r>
      <w:r w:rsidR="005602C0">
        <w:rPr>
          <w:sz w:val="28"/>
          <w:szCs w:val="28"/>
        </w:rPr>
        <w:t>.</w:t>
      </w:r>
    </w:p>
    <w:p w14:paraId="4F3F0256" w14:textId="2790D2DB"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ФИТ 2 курс </w:t>
      </w:r>
      <w:r w:rsidR="00E4404C">
        <w:rPr>
          <w:sz w:val="28"/>
          <w:szCs w:val="28"/>
        </w:rPr>
        <w:t>3</w:t>
      </w:r>
      <w:r>
        <w:rPr>
          <w:sz w:val="28"/>
          <w:szCs w:val="28"/>
        </w:rPr>
        <w:t xml:space="preserve"> группа</w:t>
      </w:r>
    </w:p>
    <w:p w14:paraId="3F49810C" w14:textId="77777777"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 Ржеутская Н</w:t>
      </w:r>
      <w:r w:rsidR="005602C0">
        <w:rPr>
          <w:sz w:val="28"/>
          <w:szCs w:val="28"/>
        </w:rPr>
        <w:t>.В.</w:t>
      </w:r>
    </w:p>
    <w:p w14:paraId="01E8811B" w14:textId="77777777" w:rsidR="005602C0" w:rsidRDefault="005602C0" w:rsidP="005602C0">
      <w:pPr>
        <w:jc w:val="center"/>
        <w:rPr>
          <w:sz w:val="28"/>
          <w:szCs w:val="28"/>
        </w:rPr>
      </w:pPr>
    </w:p>
    <w:p w14:paraId="4FAD90D2" w14:textId="77777777" w:rsidR="005602C0" w:rsidRDefault="005602C0" w:rsidP="005602C0">
      <w:pPr>
        <w:jc w:val="center"/>
        <w:rPr>
          <w:sz w:val="28"/>
          <w:szCs w:val="28"/>
        </w:rPr>
      </w:pPr>
    </w:p>
    <w:p w14:paraId="5099A1FB" w14:textId="77777777" w:rsidR="005602C0" w:rsidRDefault="005602C0" w:rsidP="005602C0">
      <w:pPr>
        <w:rPr>
          <w:sz w:val="28"/>
          <w:szCs w:val="28"/>
        </w:rPr>
      </w:pPr>
    </w:p>
    <w:p w14:paraId="30E7F4EC" w14:textId="37B6DD12" w:rsidR="005602C0" w:rsidRPr="00C17461" w:rsidRDefault="005602C0" w:rsidP="005602C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</w:t>
      </w:r>
      <w:r w:rsidR="007008C0">
        <w:rPr>
          <w:sz w:val="28"/>
          <w:szCs w:val="28"/>
        </w:rPr>
        <w:t>3</w:t>
      </w:r>
      <w:r>
        <w:rPr>
          <w:sz w:val="28"/>
          <w:szCs w:val="28"/>
        </w:rPr>
        <w:t xml:space="preserve"> г.</w:t>
      </w:r>
    </w:p>
    <w:p w14:paraId="4DABDA4D" w14:textId="77777777" w:rsidR="005602C0" w:rsidRDefault="005602C0" w:rsidP="005602C0">
      <w:pPr>
        <w:shd w:val="clear" w:color="auto" w:fill="FFFFFF"/>
        <w:ind w:firstLine="448"/>
        <w:jc w:val="center"/>
        <w:rPr>
          <w:b/>
          <w:color w:val="000000" w:themeColor="text1"/>
          <w:sz w:val="32"/>
          <w:szCs w:val="28"/>
          <w:lang w:eastAsia="be-BY"/>
        </w:rPr>
      </w:pPr>
      <w:r>
        <w:rPr>
          <w:b/>
          <w:color w:val="000000" w:themeColor="text1"/>
          <w:sz w:val="32"/>
          <w:szCs w:val="28"/>
          <w:lang w:eastAsia="be-BY"/>
        </w:rPr>
        <w:lastRenderedPageBreak/>
        <w:t xml:space="preserve">Практическое занятие </w:t>
      </w:r>
      <w:r w:rsidRPr="005602C0">
        <w:rPr>
          <w:b/>
          <w:color w:val="000000" w:themeColor="text1"/>
          <w:sz w:val="32"/>
          <w:szCs w:val="28"/>
          <w:lang w:eastAsia="be-BY"/>
        </w:rPr>
        <w:t>№</w:t>
      </w:r>
      <w:r w:rsidR="00B65DC8">
        <w:rPr>
          <w:b/>
          <w:color w:val="000000" w:themeColor="text1"/>
          <w:sz w:val="32"/>
          <w:szCs w:val="28"/>
          <w:lang w:eastAsia="be-BY"/>
        </w:rPr>
        <w:t>6</w:t>
      </w:r>
    </w:p>
    <w:p w14:paraId="54E28A46" w14:textId="77777777" w:rsidR="005602C0" w:rsidRPr="006527E9" w:rsidRDefault="005602C0" w:rsidP="005602C0">
      <w:pPr>
        <w:shd w:val="clear" w:color="auto" w:fill="FFFFFF"/>
        <w:jc w:val="center"/>
        <w:rPr>
          <w:b/>
          <w:bCs/>
          <w:sz w:val="32"/>
          <w:szCs w:val="28"/>
          <w:u w:val="single"/>
        </w:rPr>
      </w:pPr>
      <w:r w:rsidRPr="006527E9">
        <w:rPr>
          <w:b/>
          <w:bCs/>
          <w:sz w:val="32"/>
          <w:szCs w:val="28"/>
          <w:u w:val="single"/>
        </w:rPr>
        <w:t>«</w:t>
      </w:r>
      <w:r w:rsidRPr="005E3970">
        <w:rPr>
          <w:b/>
          <w:bCs/>
          <w:sz w:val="32"/>
          <w:szCs w:val="28"/>
          <w:u w:val="single"/>
        </w:rPr>
        <w:t>Криптографическая защита информации</w:t>
      </w:r>
      <w:r w:rsidRPr="006527E9">
        <w:rPr>
          <w:b/>
          <w:bCs/>
          <w:sz w:val="32"/>
          <w:szCs w:val="28"/>
          <w:u w:val="single"/>
        </w:rPr>
        <w:t>»</w:t>
      </w:r>
    </w:p>
    <w:p w14:paraId="11DF7227" w14:textId="77777777" w:rsidR="005602C0" w:rsidRDefault="005602C0" w:rsidP="006D074F">
      <w:pPr>
        <w:ind w:firstLine="709"/>
        <w:rPr>
          <w:sz w:val="28"/>
        </w:rPr>
      </w:pPr>
      <w:r w:rsidRPr="00DD419F">
        <w:rPr>
          <w:sz w:val="28"/>
          <w:u w:val="single"/>
        </w:rPr>
        <w:t>Цель: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ие основных сведений из курса теории чисел</w:t>
      </w:r>
      <w:r w:rsidR="005C179D">
        <w:rPr>
          <w:sz w:val="28"/>
        </w:rPr>
        <w:t>.</w:t>
      </w:r>
    </w:p>
    <w:p w14:paraId="442B0A06" w14:textId="77777777" w:rsidR="005C179D" w:rsidRPr="00DD419F" w:rsidRDefault="005C179D" w:rsidP="00DD419F">
      <w:pPr>
        <w:rPr>
          <w:sz w:val="28"/>
        </w:rPr>
      </w:pPr>
    </w:p>
    <w:p w14:paraId="422C6970" w14:textId="77777777" w:rsidR="005602C0" w:rsidRDefault="005602C0" w:rsidP="005602C0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32"/>
          <w:szCs w:val="28"/>
          <w:lang w:eastAsia="be-BY"/>
        </w:rPr>
      </w:pPr>
      <w:r w:rsidRPr="00DC11F4">
        <w:rPr>
          <w:b/>
          <w:bCs/>
          <w:color w:val="000000"/>
          <w:sz w:val="32"/>
          <w:szCs w:val="28"/>
          <w:lang w:eastAsia="be-BY"/>
        </w:rPr>
        <w:t>Теоретическое введение</w:t>
      </w:r>
    </w:p>
    <w:p w14:paraId="3CD5BEAF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счетное, состоит из 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 w14:anchorId="0B9B6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 fillcolor="window">
            <v:imagedata r:id="rId8" o:title=""/>
          </v:shape>
          <o:OLEObject Type="Embed" ProgID="Equation.3" ShapeID="_x0000_i1025" DrawAspect="Content" ObjectID="_1765312030" r:id="rId9"/>
        </w:object>
      </w:r>
      <w:r>
        <w:rPr>
          <w:sz w:val="28"/>
          <w:szCs w:val="28"/>
        </w:rPr>
        <w:t>):</w:t>
      </w:r>
    </w:p>
    <w:p w14:paraId="6F0126F9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 w14:anchorId="647FE57B">
          <v:shape id="_x0000_i1026" type="#_x0000_t75" style="width:2in;height:18pt" o:ole="" fillcolor="window">
            <v:imagedata r:id="rId10" o:title=""/>
          </v:shape>
          <o:OLEObject Type="Embed" ProgID="Equation.3" ShapeID="_x0000_i1026" DrawAspect="Content" ObjectID="_1765312031" r:id="rId11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 w14:anchorId="19937AA6">
          <v:shape id="_x0000_i1027" type="#_x0000_t75" style="width:114pt;height:18pt" o:ole="" fillcolor="window">
            <v:imagedata r:id="rId12" o:title=""/>
          </v:shape>
          <o:OLEObject Type="Embed" ProgID="Equation.3" ShapeID="_x0000_i1027" DrawAspect="Content" ObjectID="_1765312032" r:id="rId13"/>
        </w:object>
      </w:r>
      <w:r>
        <w:rPr>
          <w:sz w:val="28"/>
          <w:szCs w:val="28"/>
        </w:rPr>
        <w:t>;</w:t>
      </w:r>
    </w:p>
    <w:p w14:paraId="1A4111C6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 w14:anchorId="49D4F969">
          <v:shape id="_x0000_i1028" type="#_x0000_t75" style="width:1in;height:18pt" o:ole="" fillcolor="window">
            <v:imagedata r:id="rId14" o:title=""/>
          </v:shape>
          <o:OLEObject Type="Embed" ProgID="Equation.3" ShapeID="_x0000_i1028" DrawAspect="Content" ObjectID="_1765312033" r:id="rId15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 w14:anchorId="0A711973">
          <v:shape id="_x0000_i1029" type="#_x0000_t75" style="width:60pt;height:18pt" o:ole="" fillcolor="window">
            <v:imagedata r:id="rId16" o:title=""/>
          </v:shape>
          <o:OLEObject Type="Embed" ProgID="Equation.3" ShapeID="_x0000_i1029" DrawAspect="Content" ObjectID="_1765312034" r:id="rId17"/>
        </w:object>
      </w:r>
      <w:r>
        <w:rPr>
          <w:sz w:val="28"/>
          <w:szCs w:val="28"/>
        </w:rPr>
        <w:t>;</w:t>
      </w:r>
    </w:p>
    <w:p w14:paraId="4D53A163" w14:textId="77777777"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и  1 соответственно:  </w:t>
      </w:r>
    </w:p>
    <w:p w14:paraId="1C631F3F" w14:textId="77777777" w:rsidR="00FC7F95" w:rsidRDefault="00FC7F95" w:rsidP="00FC7F95">
      <w:pPr>
        <w:widowControl w:val="0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 w14:anchorId="2FE9FE43">
          <v:shape id="_x0000_i1030" type="#_x0000_t75" style="width:198pt;height:18pt" o:ole="" fillcolor="window">
            <v:imagedata r:id="rId18" o:title=""/>
          </v:shape>
          <o:OLEObject Type="Embed" ProgID="Equation.3" ShapeID="_x0000_i1030" DrawAspect="Content" ObjectID="_1765312035" r:id="rId19"/>
        </w:object>
      </w:r>
    </w:p>
    <w:p w14:paraId="21B263EB" w14:textId="77777777"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 w14:anchorId="3ECC0DA2">
          <v:shape id="_x0000_i1031" type="#_x0000_t75" style="width:126pt;height:18pt" o:ole="">
            <v:imagedata r:id="rId20" o:title=""/>
          </v:shape>
          <o:OLEObject Type="Embed" ProgID="Equation.3" ShapeID="_x0000_i1031" DrawAspect="Content" ObjectID="_1765312036" r:id="rId21"/>
        </w:object>
      </w:r>
      <w:r>
        <w:rPr>
          <w:sz w:val="28"/>
          <w:szCs w:val="28"/>
        </w:rPr>
        <w:t xml:space="preserve"> – закон дистрибутивности;</w:t>
      </w:r>
    </w:p>
    <w:p w14:paraId="53AFF268" w14:textId="77777777"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 w14:anchorId="3533C9A8">
          <v:shape id="_x0000_i1032" type="#_x0000_t75" style="width:36pt;height:18pt" o:ole="">
            <v:imagedata r:id="rId22" o:title=""/>
          </v:shape>
          <o:OLEObject Type="Embed" ProgID="Equation.3" ShapeID="_x0000_i1032" DrawAspect="Content" ObjectID="_1765312037" r:id="rId23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14:paraId="1FF356ED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О  делении  с 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 w14:anchorId="1ECC08A7">
          <v:shape id="_x0000_i1033" type="#_x0000_t75" style="width:30pt;height:18pt" o:ole="">
            <v:imagedata r:id="rId24" o:title=""/>
          </v:shape>
          <o:OLEObject Type="Embed" ProgID="Equation.3" ShapeID="_x0000_i1033" DrawAspect="Content" ObjectID="_1765312038" r:id="rId25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 w14:anchorId="1474A13F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765312039" r:id="rId27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 w14:anchorId="595AB8AA">
          <v:shape id="_x0000_i1035" type="#_x0000_t75" style="width:54pt;height:24pt" o:ole="" fillcolor="window">
            <v:imagedata r:id="rId28" o:title=""/>
          </v:shape>
          <o:OLEObject Type="Embed" ProgID="Equation.3" ShapeID="_x0000_i1035" DrawAspect="Content" ObjectID="_1765312040" r:id="rId29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 w14:anchorId="086B363E">
          <v:shape id="_x0000_i1036" type="#_x0000_t75" style="width:66pt;height:18pt" o:ole="">
            <v:imagedata r:id="rId30" o:title=""/>
          </v:shape>
          <o:OLEObject Type="Embed" ProgID="Equation.3" ShapeID="_x0000_i1036" DrawAspect="Content" ObjectID="_1765312041" r:id="rId31"/>
        </w:object>
      </w:r>
      <w:r>
        <w:rPr>
          <w:sz w:val="28"/>
          <w:szCs w:val="28"/>
        </w:rPr>
        <w:t>.</w:t>
      </w:r>
    </w:p>
    <w:p w14:paraId="555A7F17" w14:textId="77777777" w:rsidR="00FC7F95" w:rsidRDefault="00FC7F95" w:rsidP="00FC7F95">
      <w:pPr>
        <w:pStyle w:val="a7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</w:rPr>
        <w:object w:dxaOrig="180" w:dyaOrig="192" w14:anchorId="140C8BE5">
          <v:shape id="_x0000_i1037" type="#_x0000_t75" style="width:12pt;height:12pt" o:ole="">
            <v:imagedata r:id="rId32" o:title=""/>
          </v:shape>
          <o:OLEObject Type="Embed" ProgID="Equation.DSMT4" ShapeID="_x0000_i1037" DrawAspect="Content" ObjectID="_1765312042" r:id="rId33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</w:rPr>
        <w:object w:dxaOrig="216" w:dyaOrig="300" w14:anchorId="405F797A">
          <v:shape id="_x0000_i1038" type="#_x0000_t75" style="width:12pt;height:18pt" o:ole="">
            <v:imagedata r:id="rId34" o:title=""/>
          </v:shape>
          <o:OLEObject Type="Embed" ProgID="Equation.3" ShapeID="_x0000_i1038" DrawAspect="Content" ObjectID="_1765312043" r:id="rId35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</w:rPr>
        <w:object w:dxaOrig="636" w:dyaOrig="300" w14:anchorId="29C41A62">
          <v:shape id="_x0000_i1039" type="#_x0000_t75" style="width:30pt;height:18pt" o:ole="">
            <v:imagedata r:id="rId36" o:title=""/>
          </v:shape>
          <o:OLEObject Type="Embed" ProgID="Equation.3" ShapeID="_x0000_i1039" DrawAspect="Content" ObjectID="_1765312044" r:id="rId37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</w:rPr>
        <w:object w:dxaOrig="264" w:dyaOrig="300" w14:anchorId="6334EC01">
          <v:shape id="_x0000_i1040" type="#_x0000_t75" style="width:12pt;height:18pt" o:ole="">
            <v:imagedata r:id="rId38" o:title=""/>
          </v:shape>
          <o:OLEObject Type="Embed" ProgID="Equation.3" ShapeID="_x0000_i1040" DrawAspect="Content" ObjectID="_1765312045" r:id="rId39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0BCA69A7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 w14:anchorId="004ECA5E">
          <v:shape id="_x0000_i1041" type="#_x0000_t75" style="width:12pt;height:18pt" o:ole="">
            <v:imagedata r:id="rId40" o:title=""/>
          </v:shape>
          <o:OLEObject Type="Embed" ProgID="Equation.3" ShapeID="_x0000_i1041" DrawAspect="Content" ObjectID="_1765312046" r:id="rId41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 w14:anchorId="69B6301E">
          <v:shape id="_x0000_i1042" type="#_x0000_t75" style="width:30pt;height:18pt" o:ole="">
            <v:imagedata r:id="rId42" o:title=""/>
          </v:shape>
          <o:OLEObject Type="Embed" ProgID="Equation.3" ShapeID="_x0000_i1042" DrawAspect="Content" ObjectID="_1765312047" r:id="rId43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 w14:anchorId="0D60E30B">
          <v:shape id="_x0000_i1043" type="#_x0000_t75" style="width:36pt;height:18pt" o:ole="">
            <v:imagedata r:id="rId44" o:title=""/>
          </v:shape>
          <o:OLEObject Type="Embed" ProgID="Equation.3" ShapeID="_x0000_i1043" DrawAspect="Content" ObjectID="_1765312048" r:id="rId45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 w14:anchorId="58F2CD53">
          <v:shape id="_x0000_i1044" type="#_x0000_t75" style="width:42pt;height:18pt" o:ole="">
            <v:imagedata r:id="rId46" o:title=""/>
          </v:shape>
          <o:OLEObject Type="Embed" ProgID="Equation.3" ShapeID="_x0000_i1044" DrawAspect="Content" ObjectID="_1765312049" r:id="rId47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 w14:anchorId="75BBC90F">
          <v:shape id="_x0000_i1045" type="#_x0000_t75" style="width:1in;height:18pt" o:ole="">
            <v:imagedata r:id="rId48" o:title=""/>
          </v:shape>
          <o:OLEObject Type="Embed" ProgID="Equation.3" ShapeID="_x0000_i1045" DrawAspect="Content" ObjectID="_1765312050" r:id="rId49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 w14:anchorId="401D3178">
          <v:shape id="_x0000_i1046" type="#_x0000_t75" style="width:174pt;height:18pt" o:ole="">
            <v:imagedata r:id="rId50" o:title=""/>
          </v:shape>
          <o:OLEObject Type="Embed" ProgID="Equation.3" ShapeID="_x0000_i1046" DrawAspect="Content" ObjectID="_1765312051" r:id="rId51"/>
        </w:object>
      </w:r>
    </w:p>
    <w:p w14:paraId="6F43EC67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 w14:anchorId="3AFFAD86">
          <v:shape id="_x0000_i1047" type="#_x0000_t75" style="width:114pt;height:18pt" o:ole="">
            <v:imagedata r:id="rId52" o:title=""/>
          </v:shape>
          <o:OLEObject Type="Embed" ProgID="Equation.3" ShapeID="_x0000_i1047" DrawAspect="Content" ObjectID="_1765312052" r:id="rId53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 w14:anchorId="7DB0BADA">
          <v:shape id="_x0000_i1048" type="#_x0000_t75" style="width:102pt;height:18pt" o:ole="">
            <v:imagedata r:id="rId54" o:title=""/>
          </v:shape>
          <o:OLEObject Type="Embed" ProgID="Equation.3" ShapeID="_x0000_i1048" DrawAspect="Content" ObjectID="_1765312053" r:id="rId55"/>
        </w:object>
      </w:r>
      <w:r>
        <w:rPr>
          <w:sz w:val="28"/>
          <w:szCs w:val="28"/>
        </w:rPr>
        <w:t xml:space="preserve"> (если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известно по контексту) и называют записью числа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в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ичной позиционной системе счисления или системе счисления по основанию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 w14:anchorId="7FFD40D7">
          <v:shape id="_x0000_i1049" type="#_x0000_t75" style="width:48pt;height:18pt" o:ole="">
            <v:imagedata r:id="rId56" o:title=""/>
          </v:shape>
          <o:OLEObject Type="Embed" ProgID="Equation.3" ShapeID="_x0000_i1049" DrawAspect="Content" ObjectID="_1765312054" r:id="rId57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1BD1293A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 w14:anchorId="31AD7DDB">
          <v:shape id="_x0000_i1050" type="#_x0000_t75" style="width:198pt;height:18pt" o:ole="" fillcolor="window">
            <v:imagedata r:id="rId58" o:title=""/>
          </v:shape>
          <o:OLEObject Type="Embed" ProgID="Equation.3" ShapeID="_x0000_i1050" DrawAspect="Content" ObjectID="_1765312055" r:id="rId59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 w14:anchorId="67C1F6E0">
          <v:shape id="_x0000_i1051" type="#_x0000_t75" style="width:12pt;height:18pt" o:ole="">
            <v:imagedata r:id="rId60" o:title=""/>
          </v:shape>
          <o:OLEObject Type="Embed" ProgID="Equation.3" ShapeID="_x0000_i1051" DrawAspect="Content" ObjectID="_1765312056" r:id="rId61"/>
        </w:object>
      </w:r>
      <w:r>
        <w:rPr>
          <w:sz w:val="28"/>
          <w:szCs w:val="28"/>
        </w:rPr>
        <w:t xml:space="preserve">,   то 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 w14:anchorId="1728D1AF">
          <v:shape id="_x0000_i1052" type="#_x0000_t75" style="width:12pt;height:18pt" o:ole="">
            <v:imagedata r:id="rId62" o:title=""/>
          </v:shape>
          <o:OLEObject Type="Embed" ProgID="Equation.3" ShapeID="_x0000_i1052" DrawAspect="Content" ObjectID="_1765312057" r:id="rId63"/>
        </w:object>
      </w:r>
      <w:r>
        <w:rPr>
          <w:sz w:val="28"/>
          <w:szCs w:val="28"/>
        </w:rPr>
        <w:t>.</w:t>
      </w:r>
    </w:p>
    <w:p w14:paraId="422748A6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 w14:anchorId="1400E60B">
          <v:shape id="_x0000_i1053" type="#_x0000_t75" style="width:1in;height:18pt" o:ole="" fillcolor="window">
            <v:imagedata r:id="rId64" o:title=""/>
          </v:shape>
          <o:OLEObject Type="Embed" ProgID="Equation.3" ShapeID="_x0000_i1053" DrawAspect="Content" ObjectID="_1765312058" r:id="rId65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 w14:anchorId="0185E1B5">
          <v:shape id="_x0000_i1054" type="#_x0000_t75" style="width:12pt;height:18pt" o:ole="">
            <v:imagedata r:id="rId66" o:title=""/>
          </v:shape>
          <o:OLEObject Type="Embed" ProgID="Equation.3" ShapeID="_x0000_i1054" DrawAspect="Content" ObjectID="_1765312059" r:id="rId67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lastRenderedPageBreak/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14:paraId="781AD314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льнейшем речь идет только о положительных целых делителях.</w:t>
      </w:r>
    </w:p>
    <w:p w14:paraId="3820B11C" w14:textId="77777777" w:rsidR="00FC7F95" w:rsidRDefault="00FC7F95" w:rsidP="00FC7F95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 w14:anchorId="08308897">
          <v:shape id="_x0000_i1055" type="#_x0000_t75" style="width:66pt;height:18pt" o:ole="">
            <v:imagedata r:id="rId68" o:title=""/>
          </v:shape>
          <o:OLEObject Type="Embed" ProgID="Equation.3" ShapeID="_x0000_i1055" DrawAspect="Content" ObjectID="_1765312060" r:id="rId69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 НОД (</w:t>
      </w:r>
      <w:r>
        <w:rPr>
          <w:position w:val="-12"/>
          <w:sz w:val="28"/>
          <w:szCs w:val="28"/>
          <w:lang w:eastAsia="uk-UA"/>
        </w:rPr>
        <w:object w:dxaOrig="1296" w:dyaOrig="384" w14:anchorId="48F4C64C">
          <v:shape id="_x0000_i1056" type="#_x0000_t75" style="width:66pt;height:18pt" o:ole="">
            <v:imagedata r:id="rId68" o:title=""/>
          </v:shape>
          <o:OLEObject Type="Embed" ProgID="Equation.3" ShapeID="_x0000_i1056" DrawAspect="Content" ObjectID="_1765312061" r:id="rId70"/>
        </w:object>
      </w:r>
      <w:r>
        <w:rPr>
          <w:sz w:val="28"/>
          <w:szCs w:val="28"/>
        </w:rPr>
        <w:t xml:space="preserve">).  </w:t>
      </w:r>
    </w:p>
    <w:p w14:paraId="593748FA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 w14:anchorId="716834D9">
          <v:shape id="_x0000_i1057" type="#_x0000_t75" style="width:66pt;height:18pt" o:ole="">
            <v:imagedata r:id="rId71" o:title=""/>
          </v:shape>
          <o:OLEObject Type="Embed" ProgID="Equation.3" ShapeID="_x0000_i1057" DrawAspect="Content" ObjectID="_1765312062" r:id="rId72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14:paraId="38F77570" w14:textId="77777777" w:rsidR="00FC7F95" w:rsidRDefault="00FC7F95" w:rsidP="00FC7F95">
      <w:pPr>
        <w:pStyle w:val="a9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14:paraId="086122A2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 Наибольший  общий  делитель  целых чисел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 w14:anchorId="45C06C42">
          <v:shape id="_x0000_i1058" type="#_x0000_t75" style="width:42pt;height:18pt" o:ole="">
            <v:imagedata r:id="rId73" o:title=""/>
          </v:shape>
          <o:OLEObject Type="Embed" ProgID="Equation.3" ShapeID="_x0000_i1058" DrawAspect="Content" ObjectID="_1765312063" r:id="rId74"/>
        </w:object>
      </w:r>
      <w:r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14:paraId="117A4545" w14:textId="77777777"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 w14:anchorId="0205EA89">
          <v:shape id="_x0000_i1059" type="#_x0000_t75" style="width:1in;height:18pt" o:ole="" fillcolor="window">
            <v:imagedata r:id="rId75" o:title=""/>
          </v:shape>
          <o:OLEObject Type="Embed" ProgID="Equation.3" ShapeID="_x0000_i1059" DrawAspect="Content" ObjectID="_1765312064" r:id="rId76"/>
        </w:object>
      </w:r>
      <w:r>
        <w:rPr>
          <w:i/>
          <w:sz w:val="28"/>
          <w:szCs w:val="28"/>
        </w:rPr>
        <w:t>;</w:t>
      </w:r>
    </w:p>
    <w:p w14:paraId="1AC0262F" w14:textId="77777777"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 w14:anchorId="380332FB">
          <v:shape id="_x0000_i1060" type="#_x0000_t75" style="width:78pt;height:18pt" o:ole="" fillcolor="window">
            <v:imagedata r:id="rId77" o:title=""/>
          </v:shape>
          <o:OLEObject Type="Embed" ProgID="Equation.3" ShapeID="_x0000_i1060" DrawAspect="Content" ObjectID="_1765312065" r:id="rId78"/>
        </w:object>
      </w:r>
      <w:r>
        <w:rPr>
          <w:i/>
          <w:sz w:val="28"/>
          <w:szCs w:val="28"/>
        </w:rPr>
        <w:t>;</w:t>
      </w:r>
    </w:p>
    <w:p w14:paraId="5885A2CD" w14:textId="77777777" w:rsidR="00FC7F95" w:rsidRDefault="00FC7F95" w:rsidP="00FC7F95">
      <w:pPr>
        <w:widowControl w:val="0"/>
        <w:ind w:left="2832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14:paraId="19C3887D" w14:textId="77777777"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 w14:anchorId="6DC79D47">
          <v:shape id="_x0000_i1061" type="#_x0000_t75" style="width:108pt;height:18pt" o:ole="" fillcolor="window">
            <v:imagedata r:id="rId79" o:title=""/>
          </v:shape>
          <o:OLEObject Type="Embed" ProgID="Equation.3" ShapeID="_x0000_i1061" DrawAspect="Content" ObjectID="_1765312066" r:id="rId80"/>
        </w:object>
      </w:r>
    </w:p>
    <w:p w14:paraId="7D57DA1B" w14:textId="77777777"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 w14:anchorId="1DE99253">
          <v:shape id="_x0000_i1062" type="#_x0000_t75" style="width:84pt;height:18pt" o:ole="" fillcolor="window">
            <v:imagedata r:id="rId81" o:title=""/>
          </v:shape>
          <o:OLEObject Type="Embed" ProgID="Equation.3" ShapeID="_x0000_i1062" DrawAspect="Content" ObjectID="_1765312067" r:id="rId82"/>
        </w:object>
      </w:r>
    </w:p>
    <w:p w14:paraId="2E572E94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 w14:anchorId="249F326D">
          <v:shape id="_x0000_i1063" type="#_x0000_t75" style="width:12pt;height:18pt" o:ole="">
            <v:imagedata r:id="rId83" o:title=""/>
          </v:shape>
          <o:OLEObject Type="Embed" ProgID="Equation.3" ShapeID="_x0000_i1063" DrawAspect="Content" ObjectID="_1765312068" r:id="rId84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 w14:anchorId="0A5E42E3">
          <v:shape id="_x0000_i1064" type="#_x0000_t75" style="width:30pt;height:18pt" o:ole="">
            <v:imagedata r:id="rId85" o:title=""/>
          </v:shape>
          <o:OLEObject Type="Embed" ProgID="Equation.3" ShapeID="_x0000_i1064" DrawAspect="Content" ObjectID="_1765312069" r:id="rId86"/>
        </w:object>
      </w:r>
      <w:r>
        <w:rPr>
          <w:i/>
          <w:sz w:val="28"/>
          <w:szCs w:val="28"/>
        </w:rPr>
        <w:t>.</w:t>
      </w:r>
    </w:p>
    <w:p w14:paraId="61A2A57A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 w14:anchorId="5D38B649">
          <v:shape id="_x0000_i1065" type="#_x0000_t75" style="width:126pt;height:18pt" o:ole="">
            <v:imagedata r:id="rId87" o:title=""/>
          </v:shape>
          <o:OLEObject Type="Embed" ProgID="Equation.3" ShapeID="_x0000_i1065" DrawAspect="Content" ObjectID="_1765312070" r:id="rId88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14:paraId="37B31EA0" w14:textId="77777777"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</w:p>
    <w:p w14:paraId="6DAAA9C7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14:paraId="47402656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 w14:anchorId="63B5F4B8">
          <v:shape id="_x0000_i1066" type="#_x0000_t75" style="width:78pt;height:18pt" o:ole="">
            <v:imagedata r:id="rId89" o:title=""/>
          </v:shape>
          <o:OLEObject Type="Embed" ProgID="Equation.3" ShapeID="_x0000_i1066" DrawAspect="Content" ObjectID="_1765312071" r:id="rId90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 w14:anchorId="567A2DC1">
          <v:shape id="_x0000_i1067" type="#_x0000_t75" style="width:132pt;height:18pt" o:ole="">
            <v:imagedata r:id="rId91" o:title=""/>
          </v:shape>
          <o:OLEObject Type="Embed" ProgID="Equation.3" ShapeID="_x0000_i1067" DrawAspect="Content" ObjectID="_1765312072" r:id="rId92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14:paraId="030B9294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почленно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 w14:anchorId="283A2912">
          <v:shape id="_x0000_i1068" type="#_x0000_t75" style="width:84pt;height:18pt" o:ole="">
            <v:imagedata r:id="rId93" o:title=""/>
          </v:shape>
          <o:OLEObject Type="Embed" ProgID="Equation.3" ShapeID="_x0000_i1068" DrawAspect="Content" ObjectID="_1765312073" r:id="rId94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 w14:anchorId="5A4656DA">
          <v:shape id="_x0000_i1069" type="#_x0000_t75" style="width:78pt;height:18pt" o:ole="">
            <v:imagedata r:id="rId95" o:title=""/>
          </v:shape>
          <o:OLEObject Type="Embed" ProgID="Equation.3" ShapeID="_x0000_i1069" DrawAspect="Content" ObjectID="_1765312074" r:id="rId96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 w14:anchorId="577ED5B1">
          <v:shape id="_x0000_i1070" type="#_x0000_t75" style="width:150pt;height:18pt" o:ole="">
            <v:imagedata r:id="rId97" o:title=""/>
          </v:shape>
          <o:OLEObject Type="Embed" ProgID="Equation.3" ShapeID="_x0000_i1070" DrawAspect="Content" ObjectID="_1765312075" r:id="rId98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 w14:anchorId="37D8C1BD">
          <v:shape id="_x0000_i1071" type="#_x0000_t75" style="width:150pt;height:18pt" o:ole="">
            <v:imagedata r:id="rId99" o:title=""/>
          </v:shape>
          <o:OLEObject Type="Embed" ProgID="Equation.3" ShapeID="_x0000_i1071" DrawAspect="Content" ObjectID="_1765312076" r:id="rId100"/>
        </w:object>
      </w:r>
    </w:p>
    <w:p w14:paraId="6E02E95E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почленно перемножать: если </w:t>
      </w:r>
      <w:r>
        <w:rPr>
          <w:i/>
          <w:position w:val="-12"/>
          <w:sz w:val="28"/>
          <w:szCs w:val="28"/>
        </w:rPr>
        <w:object w:dxaOrig="1644" w:dyaOrig="360" w14:anchorId="118D52B8">
          <v:shape id="_x0000_i1072" type="#_x0000_t75" style="width:84pt;height:18pt" o:ole="">
            <v:imagedata r:id="rId101" o:title=""/>
          </v:shape>
          <o:OLEObject Type="Embed" ProgID="Equation.3" ShapeID="_x0000_i1072" DrawAspect="Content" ObjectID="_1765312077" r:id="rId102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 w14:anchorId="75AB1543">
          <v:shape id="_x0000_i1073" type="#_x0000_t75" style="width:78pt;height:18pt" o:ole="">
            <v:imagedata r:id="rId95" o:title=""/>
          </v:shape>
          <o:OLEObject Type="Embed" ProgID="Equation.3" ShapeID="_x0000_i1073" DrawAspect="Content" ObjectID="_1765312078" r:id="rId103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 w14:anchorId="3F5BA2ED">
          <v:shape id="_x0000_i1074" type="#_x0000_t75" style="width:96pt;height:18pt" o:ole="">
            <v:imagedata r:id="rId104" o:title=""/>
          </v:shape>
          <o:OLEObject Type="Embed" ProgID="Equation.3" ShapeID="_x0000_i1074" DrawAspect="Content" ObjectID="_1765312079" r:id="rId105"/>
        </w:object>
      </w:r>
      <w:r>
        <w:rPr>
          <w:sz w:val="28"/>
          <w:szCs w:val="28"/>
        </w:rPr>
        <w:t>.</w:t>
      </w:r>
    </w:p>
    <w:p w14:paraId="00BF9E6F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 w14:anchorId="3986340B">
          <v:shape id="_x0000_i1075" type="#_x0000_t75" style="width:84pt;height:18pt" o:ole="">
            <v:imagedata r:id="rId106" o:title=""/>
          </v:shape>
          <o:OLEObject Type="Embed" ProgID="Equation.3" ShapeID="_x0000_i1075" DrawAspect="Content" ObjectID="_1765312080" r:id="rId107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 w14:anchorId="6C874A95">
          <v:shape id="_x0000_i1076" type="#_x0000_t75" style="width:96pt;height:24pt" o:ole="">
            <v:imagedata r:id="rId108" o:title=""/>
          </v:shape>
          <o:OLEObject Type="Embed" ProgID="Equation.3" ShapeID="_x0000_i1076" DrawAspect="Content" ObjectID="_1765312081" r:id="rId109"/>
        </w:object>
      </w:r>
      <w:r>
        <w:rPr>
          <w:sz w:val="28"/>
          <w:szCs w:val="28"/>
        </w:rPr>
        <w:t>.</w:t>
      </w:r>
    </w:p>
    <w:p w14:paraId="522DC64A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 w14:anchorId="1D452600">
          <v:shape id="_x0000_i1077" type="#_x0000_t75" style="width:84pt;height:18pt" o:ole="">
            <v:imagedata r:id="rId110" o:title=""/>
          </v:shape>
          <o:OLEObject Type="Embed" ProgID="Equation.3" ShapeID="_x0000_i1077" DrawAspect="Content" ObjectID="_1765312082" r:id="rId111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 w14:anchorId="00CF88D3">
          <v:shape id="_x0000_i1078" type="#_x0000_t75" style="width:132pt;height:18pt" o:ole="">
            <v:imagedata r:id="rId112" o:title=""/>
          </v:shape>
          <o:OLEObject Type="Embed" ProgID="Equation.3" ShapeID="_x0000_i1078" DrawAspect="Content" ObjectID="_1765312083" r:id="rId113"/>
        </w:object>
      </w:r>
      <w:r>
        <w:rPr>
          <w:sz w:val="28"/>
          <w:szCs w:val="28"/>
        </w:rPr>
        <w:t>.</w:t>
      </w:r>
    </w:p>
    <w:p w14:paraId="411CE70A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 w14:anchorId="34C0AA52">
          <v:shape id="_x0000_i1079" type="#_x0000_t75" style="width:90pt;height:18pt" o:ole="">
            <v:imagedata r:id="rId114" o:title=""/>
          </v:shape>
          <o:OLEObject Type="Embed" ProgID="Equation.3" ShapeID="_x0000_i1079" DrawAspect="Content" ObjectID="_1765312084" r:id="rId115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 w14:anchorId="5E52D0F3">
          <v:shape id="_x0000_i1080" type="#_x0000_t75" style="width:102pt;height:18pt" o:ole="">
            <v:imagedata r:id="rId116" o:title=""/>
          </v:shape>
          <o:OLEObject Type="Embed" ProgID="Equation.3" ShapeID="_x0000_i1080" DrawAspect="Content" ObjectID="_1765312085" r:id="rId11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следует сравнимость  </w:t>
      </w:r>
      <w:r>
        <w:rPr>
          <w:position w:val="-12"/>
          <w:sz w:val="28"/>
          <w:szCs w:val="28"/>
        </w:rPr>
        <w:object w:dxaOrig="276" w:dyaOrig="384" w14:anchorId="2A26D25B">
          <v:shape id="_x0000_i1081" type="#_x0000_t75" style="width:12pt;height:18pt" o:ole="">
            <v:imagedata r:id="rId118" o:title=""/>
          </v:shape>
          <o:OLEObject Type="Embed" ProgID="Equation.3" ShapeID="_x0000_i1081" DrawAspect="Content" ObjectID="_1765312086" r:id="rId119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 w14:anchorId="2E60C793">
          <v:shape id="_x0000_i1082" type="#_x0000_t75" style="width:12pt;height:18pt" o:ole="">
            <v:imagedata r:id="rId120" o:title=""/>
          </v:shape>
          <o:OLEObject Type="Embed" ProgID="Equation.3" ShapeID="_x0000_i1082" DrawAspect="Content" ObjectID="_1765312087" r:id="rId121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 w14:anchorId="51D51610">
          <v:shape id="_x0000_i1083" type="#_x0000_t75" style="width:114pt;height:18pt" o:ole="">
            <v:imagedata r:id="rId122" o:title=""/>
          </v:shape>
          <o:OLEObject Type="Embed" ProgID="Equation.3" ShapeID="_x0000_i1083" DrawAspect="Content" ObjectID="_1765312088" r:id="rId123"/>
        </w:object>
      </w:r>
      <w:r>
        <w:rPr>
          <w:sz w:val="28"/>
          <w:szCs w:val="28"/>
        </w:rPr>
        <w:t>.</w:t>
      </w:r>
    </w:p>
    <w:p w14:paraId="0CD84DFE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 w14:anchorId="76BC3E79">
          <v:shape id="_x0000_i1084" type="#_x0000_t75" style="width:78pt;height:18pt" o:ole="">
            <v:imagedata r:id="rId124" o:title=""/>
          </v:shape>
          <o:OLEObject Type="Embed" ProgID="Equation.3" ShapeID="_x0000_i1084" DrawAspect="Content" ObjectID="_1765312089" r:id="rId12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 w14:anchorId="2EB59FEB">
          <v:shape id="_x0000_i1085" type="#_x0000_t75" style="width:90pt;height:18pt" o:ole="">
            <v:imagedata r:id="rId126" o:title=""/>
          </v:shape>
          <o:OLEObject Type="Embed" ProgID="Equation.3" ShapeID="_x0000_i1085" DrawAspect="Content" ObjectID="_1765312090" r:id="rId127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14:paraId="6134B734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Рефлексивность: </w:t>
      </w:r>
      <w:r>
        <w:rPr>
          <w:i/>
          <w:position w:val="-12"/>
          <w:sz w:val="28"/>
          <w:szCs w:val="28"/>
        </w:rPr>
        <w:object w:dxaOrig="1656" w:dyaOrig="360" w14:anchorId="08C4CCDF">
          <v:shape id="_x0000_i1086" type="#_x0000_t75" style="width:84pt;height:18pt" o:ole="">
            <v:imagedata r:id="rId128" o:title=""/>
          </v:shape>
          <o:OLEObject Type="Embed" ProgID="Equation.3" ShapeID="_x0000_i1086" DrawAspect="Content" ObjectID="_1765312091" r:id="rId129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14:paraId="3E652CFE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 w14:anchorId="00F439F8">
          <v:shape id="_x0000_i1087" type="#_x0000_t75" style="width:84pt;height:18pt" o:ole="">
            <v:imagedata r:id="rId130" o:title=""/>
          </v:shape>
          <o:OLEObject Type="Embed" ProgID="Equation.3" ShapeID="_x0000_i1087" DrawAspect="Content" ObjectID="_1765312092" r:id="rId131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 w14:anchorId="34607FFD">
          <v:shape id="_x0000_i1088" type="#_x0000_t75" style="width:84pt;height:18pt" o:ole="">
            <v:imagedata r:id="rId132" o:title=""/>
          </v:shape>
          <o:OLEObject Type="Embed" ProgID="Equation.3" ShapeID="_x0000_i1088" DrawAspect="Content" ObjectID="_1765312093" r:id="rId133"/>
        </w:object>
      </w:r>
      <w:r>
        <w:rPr>
          <w:sz w:val="28"/>
          <w:szCs w:val="28"/>
        </w:rPr>
        <w:t>.</w:t>
      </w:r>
    </w:p>
    <w:p w14:paraId="4A7BE3B7" w14:textId="77777777"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 w14:anchorId="751ADCC8">
          <v:shape id="_x0000_i1089" type="#_x0000_t75" style="width:84pt;height:18pt" o:ole="">
            <v:imagedata r:id="rId134" o:title=""/>
          </v:shape>
          <o:OLEObject Type="Embed" ProgID="Equation.3" ShapeID="_x0000_i1089" DrawAspect="Content" ObjectID="_1765312094" r:id="rId135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 w14:anchorId="2294E220">
          <v:shape id="_x0000_i1090" type="#_x0000_t75" style="width:78pt;height:18pt" o:ole="">
            <v:imagedata r:id="rId136" o:title=""/>
          </v:shape>
          <o:OLEObject Type="Embed" ProgID="Equation.3" ShapeID="_x0000_i1090" DrawAspect="Content" ObjectID="_1765312095" r:id="rId137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 w14:anchorId="44B3B26D">
          <v:shape id="_x0000_i1091" type="#_x0000_t75" style="width:78pt;height:18pt" o:ole="">
            <v:imagedata r:id="rId138" o:title=""/>
          </v:shape>
          <o:OLEObject Type="Embed" ProgID="Equation.3" ShapeID="_x0000_i1091" DrawAspect="Content" ObjectID="_1765312096" r:id="rId139"/>
        </w:object>
      </w:r>
      <w:r>
        <w:rPr>
          <w:sz w:val="28"/>
          <w:szCs w:val="28"/>
        </w:rPr>
        <w:t>.</w:t>
      </w:r>
    </w:p>
    <w:p w14:paraId="0DDBBC59" w14:textId="77777777"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 w14:anchorId="3CD0E068">
          <v:shape id="_x0000_i1092" type="#_x0000_t75" style="width:12pt;height:18pt" o:ole="">
            <v:imagedata r:id="rId140" o:title=""/>
          </v:shape>
          <o:OLEObject Type="Embed" ProgID="Equation.3" ShapeID="_x0000_i1092" DrawAspect="Content" ObjectID="_1765312097" r:id="rId141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 w14:anchorId="343DC355">
          <v:shape id="_x0000_i1093" type="#_x0000_t75" style="width:96pt;height:24pt" o:ole="">
            <v:imagedata r:id="rId142" o:title=""/>
          </v:shape>
          <o:OLEObject Type="Embed" ProgID="Equation.3" ShapeID="_x0000_i1093" DrawAspect="Content" ObjectID="_1765312098" r:id="rId143"/>
        </w:object>
      </w:r>
      <w:r>
        <w:rPr>
          <w:i/>
          <w:sz w:val="28"/>
          <w:szCs w:val="28"/>
        </w:rPr>
        <w:t>.</w:t>
      </w:r>
    </w:p>
    <w:p w14:paraId="41D56624" w14:textId="77777777"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32BC5BAE" w14:textId="77777777"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</w:p>
    <w:p w14:paraId="7F15EB90" w14:textId="77777777" w:rsidR="004810C4" w:rsidRDefault="004810C4" w:rsidP="005602C0">
      <w:pPr>
        <w:rPr>
          <w:lang w:eastAsia="be-BY"/>
        </w:rPr>
      </w:pPr>
    </w:p>
    <w:p w14:paraId="06FAECDA" w14:textId="77777777" w:rsidR="00FC7F95" w:rsidRDefault="00FC7F95" w:rsidP="005602C0">
      <w:pPr>
        <w:rPr>
          <w:lang w:eastAsia="be-BY"/>
        </w:rPr>
      </w:pPr>
    </w:p>
    <w:p w14:paraId="635D0C48" w14:textId="77777777" w:rsidR="00FC7F95" w:rsidRDefault="00FC7F95" w:rsidP="005602C0">
      <w:pPr>
        <w:rPr>
          <w:lang w:eastAsia="be-BY"/>
        </w:rPr>
      </w:pPr>
    </w:p>
    <w:p w14:paraId="03AD22FE" w14:textId="77777777" w:rsidR="00FC7F95" w:rsidRDefault="00FC7F95" w:rsidP="005602C0">
      <w:pPr>
        <w:rPr>
          <w:lang w:eastAsia="be-BY"/>
        </w:rPr>
      </w:pPr>
    </w:p>
    <w:p w14:paraId="24240EEA" w14:textId="77777777" w:rsidR="00FC7F95" w:rsidRDefault="00FC7F95" w:rsidP="005602C0">
      <w:pPr>
        <w:rPr>
          <w:lang w:eastAsia="be-BY"/>
        </w:rPr>
      </w:pPr>
    </w:p>
    <w:p w14:paraId="165CFA08" w14:textId="77777777" w:rsidR="00FC7F95" w:rsidRDefault="00FC7F95" w:rsidP="005602C0">
      <w:pPr>
        <w:rPr>
          <w:lang w:eastAsia="be-BY"/>
        </w:rPr>
      </w:pPr>
    </w:p>
    <w:p w14:paraId="07F0C247" w14:textId="77777777" w:rsidR="00FC7F95" w:rsidRDefault="00FC7F95" w:rsidP="005602C0">
      <w:pPr>
        <w:rPr>
          <w:lang w:eastAsia="be-BY"/>
        </w:rPr>
      </w:pPr>
    </w:p>
    <w:p w14:paraId="3A59C834" w14:textId="77777777" w:rsidR="00FC7F95" w:rsidRDefault="00FC7F95" w:rsidP="005602C0">
      <w:pPr>
        <w:rPr>
          <w:lang w:eastAsia="be-BY"/>
        </w:rPr>
      </w:pPr>
    </w:p>
    <w:p w14:paraId="21624564" w14:textId="77777777" w:rsidR="00FC7F95" w:rsidRDefault="00FC7F95" w:rsidP="005602C0">
      <w:pPr>
        <w:rPr>
          <w:lang w:eastAsia="be-BY"/>
        </w:rPr>
      </w:pPr>
    </w:p>
    <w:p w14:paraId="520CC047" w14:textId="77777777" w:rsidR="00FC7F95" w:rsidRDefault="00FC7F95" w:rsidP="005602C0">
      <w:pPr>
        <w:rPr>
          <w:lang w:eastAsia="be-BY"/>
        </w:rPr>
      </w:pPr>
    </w:p>
    <w:p w14:paraId="4E39516A" w14:textId="77777777" w:rsidR="00FC7F95" w:rsidRDefault="00FC7F95" w:rsidP="005602C0">
      <w:pPr>
        <w:rPr>
          <w:lang w:eastAsia="be-BY"/>
        </w:rPr>
      </w:pPr>
    </w:p>
    <w:p w14:paraId="07F51F63" w14:textId="77777777" w:rsidR="00FC7F95" w:rsidRDefault="00FC7F95" w:rsidP="005602C0">
      <w:pPr>
        <w:rPr>
          <w:lang w:eastAsia="be-BY"/>
        </w:rPr>
      </w:pPr>
    </w:p>
    <w:p w14:paraId="61C1BE34" w14:textId="77777777" w:rsidR="00FC7F95" w:rsidRDefault="00FC7F95" w:rsidP="005602C0">
      <w:pPr>
        <w:rPr>
          <w:lang w:eastAsia="be-BY"/>
        </w:rPr>
      </w:pPr>
    </w:p>
    <w:p w14:paraId="60AAB54B" w14:textId="77777777" w:rsidR="00FC7F95" w:rsidRDefault="00FC7F95" w:rsidP="005602C0">
      <w:pPr>
        <w:rPr>
          <w:lang w:eastAsia="be-BY"/>
        </w:rPr>
      </w:pPr>
    </w:p>
    <w:p w14:paraId="0FF9E760" w14:textId="77777777" w:rsidR="00FC7F95" w:rsidRDefault="00FC7F95" w:rsidP="005602C0">
      <w:pPr>
        <w:rPr>
          <w:lang w:eastAsia="be-BY"/>
        </w:rPr>
      </w:pPr>
    </w:p>
    <w:p w14:paraId="012DFB49" w14:textId="77777777" w:rsidR="00FC7F95" w:rsidRDefault="00FC7F95" w:rsidP="005602C0">
      <w:pPr>
        <w:rPr>
          <w:lang w:eastAsia="be-BY"/>
        </w:rPr>
      </w:pPr>
    </w:p>
    <w:p w14:paraId="5C0DD5D7" w14:textId="77777777" w:rsidR="00FC7F95" w:rsidRDefault="00FC7F95" w:rsidP="005602C0">
      <w:pPr>
        <w:rPr>
          <w:lang w:eastAsia="be-BY"/>
        </w:rPr>
      </w:pPr>
    </w:p>
    <w:p w14:paraId="19D18D66" w14:textId="77777777" w:rsidR="00FC7F95" w:rsidRDefault="00FC7F95" w:rsidP="005602C0">
      <w:pPr>
        <w:rPr>
          <w:lang w:eastAsia="be-BY"/>
        </w:rPr>
      </w:pPr>
    </w:p>
    <w:p w14:paraId="172A3D67" w14:textId="77777777" w:rsidR="00FC7F95" w:rsidRDefault="00FC7F95" w:rsidP="005602C0">
      <w:pPr>
        <w:rPr>
          <w:lang w:eastAsia="be-BY"/>
        </w:rPr>
      </w:pPr>
    </w:p>
    <w:p w14:paraId="4A824680" w14:textId="77777777" w:rsidR="00FC7F95" w:rsidRDefault="00FC7F95" w:rsidP="005602C0">
      <w:pPr>
        <w:rPr>
          <w:lang w:eastAsia="be-BY"/>
        </w:rPr>
      </w:pPr>
    </w:p>
    <w:p w14:paraId="02D76B2E" w14:textId="77777777" w:rsidR="00FC7F95" w:rsidRDefault="00FC7F95" w:rsidP="005602C0">
      <w:pPr>
        <w:rPr>
          <w:lang w:eastAsia="be-BY"/>
        </w:rPr>
      </w:pPr>
    </w:p>
    <w:p w14:paraId="1D376C8D" w14:textId="77777777" w:rsidR="00FC7F95" w:rsidRDefault="00FC7F95" w:rsidP="005602C0">
      <w:pPr>
        <w:rPr>
          <w:lang w:eastAsia="be-BY"/>
        </w:rPr>
      </w:pPr>
    </w:p>
    <w:p w14:paraId="724C1079" w14:textId="77777777" w:rsidR="00FC7F95" w:rsidRDefault="00FC7F95" w:rsidP="005602C0">
      <w:pPr>
        <w:rPr>
          <w:lang w:eastAsia="be-BY"/>
        </w:rPr>
      </w:pPr>
    </w:p>
    <w:p w14:paraId="6B20EC16" w14:textId="77777777" w:rsidR="00FC7F95" w:rsidRDefault="00FC7F95" w:rsidP="005602C0">
      <w:pPr>
        <w:rPr>
          <w:lang w:eastAsia="be-BY"/>
        </w:rPr>
      </w:pPr>
    </w:p>
    <w:p w14:paraId="690E0B30" w14:textId="77777777" w:rsidR="00FC7F95" w:rsidRDefault="00FC7F95" w:rsidP="005602C0">
      <w:pPr>
        <w:rPr>
          <w:lang w:eastAsia="be-BY"/>
        </w:rPr>
      </w:pPr>
    </w:p>
    <w:p w14:paraId="5AD032BD" w14:textId="77777777" w:rsidR="00FC7F95" w:rsidRDefault="00FC7F95" w:rsidP="005602C0">
      <w:pPr>
        <w:rPr>
          <w:lang w:eastAsia="be-BY"/>
        </w:rPr>
      </w:pPr>
    </w:p>
    <w:p w14:paraId="003751A2" w14:textId="77777777" w:rsidR="00FC7F95" w:rsidRDefault="00FC7F95" w:rsidP="005602C0">
      <w:pPr>
        <w:rPr>
          <w:lang w:eastAsia="be-BY"/>
        </w:rPr>
      </w:pPr>
    </w:p>
    <w:p w14:paraId="65436693" w14:textId="77777777" w:rsidR="00FC7F95" w:rsidRDefault="00FC7F95" w:rsidP="005602C0">
      <w:pPr>
        <w:rPr>
          <w:lang w:eastAsia="be-BY"/>
        </w:rPr>
      </w:pPr>
    </w:p>
    <w:p w14:paraId="65C3147B" w14:textId="77777777" w:rsidR="005602C0" w:rsidRDefault="00FC7F95" w:rsidP="005602C0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Индивидуальное задание</w:t>
      </w:r>
    </w:p>
    <w:p w14:paraId="07F59D4F" w14:textId="651F2320" w:rsidR="00FC7F95" w:rsidRPr="00FC7F95" w:rsidRDefault="00FC7F95" w:rsidP="007F3932">
      <w:pPr>
        <w:jc w:val="center"/>
        <w:rPr>
          <w:i/>
          <w:sz w:val="32"/>
        </w:rPr>
      </w:pPr>
      <w:r w:rsidRPr="00FC7F95">
        <w:rPr>
          <w:i/>
          <w:sz w:val="32"/>
        </w:rPr>
        <w:t xml:space="preserve">Вариант </w:t>
      </w:r>
      <w:r w:rsidR="00E71F2E">
        <w:rPr>
          <w:i/>
          <w:sz w:val="32"/>
        </w:rPr>
        <w:t>21</w:t>
      </w:r>
      <w:r w:rsidRPr="00FC7F95">
        <w:rPr>
          <w:i/>
          <w:sz w:val="32"/>
        </w:rPr>
        <w:t>.</w:t>
      </w:r>
    </w:p>
    <w:p w14:paraId="74A0A561" w14:textId="77777777" w:rsidR="00FC7F95" w:rsidRDefault="00FC7F95" w:rsidP="00FC7F95">
      <w:pPr>
        <w:widowControl w:val="0"/>
        <w:ind w:firstLine="709"/>
        <w:rPr>
          <w:sz w:val="28"/>
          <w:szCs w:val="28"/>
          <w:highlight w:val="yellow"/>
        </w:rPr>
      </w:pPr>
    </w:p>
    <w:p w14:paraId="4F2A055D" w14:textId="77777777" w:rsidR="00E2372D" w:rsidRPr="00E2372D" w:rsidRDefault="00E2372D" w:rsidP="00E2372D">
      <w:pPr>
        <w:widowControl w:val="0"/>
        <w:ind w:firstLine="709"/>
        <w:jc w:val="both"/>
        <w:rPr>
          <w:b/>
          <w:sz w:val="36"/>
          <w:szCs w:val="36"/>
        </w:rPr>
      </w:pPr>
      <w:r w:rsidRPr="00E2372D">
        <w:rPr>
          <w:b/>
          <w:sz w:val="36"/>
          <w:szCs w:val="36"/>
        </w:rPr>
        <w:t xml:space="preserve">1.Найти канонические разложения чисел а и b. </w:t>
      </w:r>
    </w:p>
    <w:p w14:paraId="5326C183" w14:textId="1A1C99BA" w:rsidR="00E2372D" w:rsidRPr="009A4183" w:rsidRDefault="00E2372D" w:rsidP="00E2372D">
      <w:pPr>
        <w:widowControl w:val="0"/>
        <w:ind w:firstLine="709"/>
        <w:jc w:val="both"/>
        <w:rPr>
          <w:b/>
          <w:sz w:val="36"/>
          <w:szCs w:val="36"/>
          <w:lang w:val="en-US"/>
        </w:rPr>
      </w:pPr>
      <w:r w:rsidRPr="00E2372D">
        <w:rPr>
          <w:b/>
          <w:sz w:val="36"/>
          <w:szCs w:val="36"/>
        </w:rPr>
        <w:t>а</w:t>
      </w:r>
      <w:r w:rsidRPr="009A4183">
        <w:rPr>
          <w:b/>
          <w:sz w:val="36"/>
          <w:szCs w:val="36"/>
          <w:lang w:val="en-US"/>
        </w:rPr>
        <w:t xml:space="preserve"> = 5336161097, b = 196210799.</w:t>
      </w:r>
    </w:p>
    <w:p w14:paraId="5FB669FE" w14:textId="5C4160AD" w:rsidR="007F3932" w:rsidRPr="00E4404C" w:rsidRDefault="001812E4" w:rsidP="007F3932">
      <w:pPr>
        <w:widowControl w:val="0"/>
        <w:ind w:firstLine="709"/>
        <w:jc w:val="both"/>
        <w:rPr>
          <w:b/>
          <w:sz w:val="28"/>
          <w:szCs w:val="28"/>
          <w:lang w:val="en-US" w:eastAsia="uk-UA"/>
        </w:rPr>
      </w:pPr>
      <w:r>
        <w:rPr>
          <w:b/>
          <w:sz w:val="28"/>
          <w:szCs w:val="28"/>
        </w:rPr>
        <w:t>Код</w:t>
      </w:r>
    </w:p>
    <w:p w14:paraId="456B788E" w14:textId="77777777" w:rsidR="00343FC7" w:rsidRPr="00E4404C" w:rsidRDefault="00343FC7" w:rsidP="00343FC7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</w:p>
    <w:p w14:paraId="18BBC0D6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def divide(arg):</w:t>
      </w:r>
    </w:p>
    <w:p w14:paraId="75E19F4A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divider=2</w:t>
      </w:r>
    </w:p>
    <w:p w14:paraId="6BA8DA02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out_arr=[]</w:t>
      </w:r>
    </w:p>
    <w:p w14:paraId="47C06FF1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while(arg!=1): </w:t>
      </w:r>
    </w:p>
    <w:p w14:paraId="3C935C13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</w:t>
      </w:r>
    </w:p>
    <w:p w14:paraId="7C40117A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if(arg%divider ==0):</w:t>
      </w:r>
    </w:p>
    <w:p w14:paraId="40EB6796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#print(divider )</w:t>
      </w:r>
    </w:p>
    <w:p w14:paraId="21F1BF7C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out_arr.append(divider)</w:t>
      </w:r>
    </w:p>
    <w:p w14:paraId="524BB14B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arg=arg//divider</w:t>
      </w:r>
    </w:p>
    <w:p w14:paraId="3CDD5B65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divider=2    </w:t>
      </w:r>
    </w:p>
    <w:p w14:paraId="130800AB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else:</w:t>
      </w:r>
    </w:p>
    <w:p w14:paraId="350E64D5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divider+=1</w:t>
      </w:r>
    </w:p>
    <w:p w14:paraId="043F0883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return out_arr</w:t>
      </w:r>
    </w:p>
    <w:p w14:paraId="013647DC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</w:p>
    <w:p w14:paraId="1A6F743A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число a")</w:t>
      </w:r>
    </w:p>
    <w:p w14:paraId="40CA9C7A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inp_var_a=int(input())</w:t>
      </w:r>
    </w:p>
    <w:p w14:paraId="37E1DDA2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число b")</w:t>
      </w:r>
    </w:p>
    <w:p w14:paraId="6F0061D2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inp_var_b=int(input())</w:t>
      </w:r>
    </w:p>
    <w:p w14:paraId="7CB5AA8C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ответ")</w:t>
      </w:r>
    </w:p>
    <w:p w14:paraId="605CC766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divide(inp_var_a))</w:t>
      </w:r>
    </w:p>
    <w:p w14:paraId="625A8EB6" w14:textId="77777777" w:rsidR="00E4404C" w:rsidRPr="00E4404C" w:rsidRDefault="00E4404C" w:rsidP="00E4404C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divide(inp_var_b))</w:t>
      </w:r>
    </w:p>
    <w:p w14:paraId="7C200C9F" w14:textId="7BEF862F" w:rsidR="00FC7F95" w:rsidRDefault="00FC7F95" w:rsidP="00FC7F95">
      <w:pPr>
        <w:widowControl w:val="0"/>
        <w:ind w:firstLine="709"/>
        <w:rPr>
          <w:sz w:val="28"/>
          <w:szCs w:val="28"/>
          <w:vertAlign w:val="superscript"/>
          <w:lang w:val="en-US" w:eastAsia="uk-UA"/>
        </w:rPr>
      </w:pPr>
    </w:p>
    <w:p w14:paraId="24571E38" w14:textId="743E313B" w:rsidR="00743DDB" w:rsidRPr="00E9180A" w:rsidRDefault="00E4404C" w:rsidP="00FC7F95">
      <w:pPr>
        <w:widowControl w:val="0"/>
        <w:ind w:firstLine="709"/>
        <w:rPr>
          <w:sz w:val="28"/>
          <w:szCs w:val="28"/>
          <w:vertAlign w:val="superscript"/>
          <w:lang w:val="en-US" w:eastAsia="uk-UA"/>
        </w:rPr>
      </w:pPr>
      <w:r w:rsidRPr="00E4404C">
        <w:rPr>
          <w:noProof/>
          <w:sz w:val="28"/>
          <w:szCs w:val="28"/>
          <w:vertAlign w:val="superscript"/>
          <w:lang w:val="en-US" w:eastAsia="uk-UA"/>
        </w:rPr>
        <w:drawing>
          <wp:inline distT="0" distB="0" distL="0" distR="0" wp14:anchorId="10F38AF0" wp14:editId="6A25DF3E">
            <wp:extent cx="3154953" cy="2027096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154953" cy="202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117FC" w14:textId="30A9B189" w:rsidR="00FC7F95" w:rsidRPr="00FC7F95" w:rsidRDefault="00C43EA0" w:rsidP="00FC7F95">
      <w:pPr>
        <w:widowControl w:val="0"/>
        <w:ind w:firstLine="709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Результат</w:t>
      </w:r>
    </w:p>
    <w:p w14:paraId="19C35907" w14:textId="77777777" w:rsidR="00E2372D" w:rsidRDefault="00E2372D" w:rsidP="00511F0B">
      <w:pPr>
        <w:widowControl w:val="0"/>
        <w:ind w:firstLine="709"/>
        <w:jc w:val="both"/>
        <w:rPr>
          <w:b/>
          <w:sz w:val="36"/>
          <w:szCs w:val="36"/>
        </w:rPr>
      </w:pPr>
      <w:r w:rsidRPr="00E2372D">
        <w:rPr>
          <w:b/>
          <w:sz w:val="36"/>
          <w:szCs w:val="36"/>
        </w:rPr>
        <w:t>2. Найти  НОД (5336161097,196210799) пользуясь a) алгоритмом Евклида, б) разложением чисел на простые множители.</w:t>
      </w:r>
    </w:p>
    <w:p w14:paraId="58EBDFA1" w14:textId="24097467" w:rsidR="00511F0B" w:rsidRPr="009A4183" w:rsidRDefault="00511F0B" w:rsidP="00511F0B">
      <w:pPr>
        <w:widowControl w:val="0"/>
        <w:ind w:firstLine="709"/>
        <w:jc w:val="both"/>
        <w:rPr>
          <w:b/>
          <w:sz w:val="36"/>
          <w:szCs w:val="36"/>
          <w:lang w:val="en-US" w:eastAsia="uk-UA"/>
        </w:rPr>
      </w:pPr>
      <w:r w:rsidRPr="00E2372D">
        <w:rPr>
          <w:b/>
          <w:sz w:val="36"/>
          <w:szCs w:val="36"/>
        </w:rPr>
        <w:t>Код</w:t>
      </w:r>
    </w:p>
    <w:p w14:paraId="6FE96557" w14:textId="77777777" w:rsidR="00710E3D" w:rsidRPr="009A4183" w:rsidRDefault="00710E3D" w:rsidP="00710E3D">
      <w:pPr>
        <w:shd w:val="clear" w:color="auto" w:fill="FFFFFF"/>
        <w:spacing w:line="285" w:lineRule="atLeast"/>
        <w:rPr>
          <w:rFonts w:ascii="Consolas" w:hAnsi="Consolas"/>
          <w:color w:val="3B3B3B"/>
          <w:lang w:val="en-US"/>
        </w:rPr>
      </w:pPr>
    </w:p>
    <w:p w14:paraId="490EB31F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lastRenderedPageBreak/>
        <w:t>def divide(arg):</w:t>
      </w:r>
    </w:p>
    <w:p w14:paraId="53FA8FB1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divider=2</w:t>
      </w:r>
    </w:p>
    <w:p w14:paraId="4E675490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out_arr=[]</w:t>
      </w:r>
    </w:p>
    <w:p w14:paraId="6D23FB4A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while(arg!=1): </w:t>
      </w:r>
    </w:p>
    <w:p w14:paraId="186C4411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</w:t>
      </w:r>
    </w:p>
    <w:p w14:paraId="0C7BEF29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if(arg%divider ==0):</w:t>
      </w:r>
    </w:p>
    <w:p w14:paraId="0992A71A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#print(divider )</w:t>
      </w:r>
    </w:p>
    <w:p w14:paraId="5A21548E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out_arr.append(divider)</w:t>
      </w:r>
    </w:p>
    <w:p w14:paraId="4BB5A9B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arg=arg//divider</w:t>
      </w:r>
    </w:p>
    <w:p w14:paraId="133BF0E7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divider=2    </w:t>
      </w:r>
    </w:p>
    <w:p w14:paraId="7D957C38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else:</w:t>
      </w:r>
    </w:p>
    <w:p w14:paraId="6ACB7A49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divider+=1</w:t>
      </w:r>
    </w:p>
    <w:p w14:paraId="1B1F2BCC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return out_arr</w:t>
      </w:r>
    </w:p>
    <w:p w14:paraId="15DFEC88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4A81D275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71739D0E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7B5D1805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3D6F746C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def euclid(arg_a,arg_b):</w:t>
      </w:r>
    </w:p>
    <w:p w14:paraId="77D22FC5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while((arg_a!=0) and (arg_b!=0)): </w:t>
      </w:r>
    </w:p>
    <w:p w14:paraId="557F7EEB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if(arg_a&gt;arg_b):</w:t>
      </w:r>
    </w:p>
    <w:p w14:paraId="1734DC0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arg_a=arg_a%arg_b </w:t>
      </w:r>
    </w:p>
    <w:p w14:paraId="61E8FC03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else:</w:t>
      </w:r>
    </w:p>
    <w:p w14:paraId="4218DD46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arg_b=arg_b%arg_a</w:t>
      </w:r>
    </w:p>
    <w:p w14:paraId="4EEDACA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0F049367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return arg_a+arg_b</w:t>
      </w:r>
    </w:p>
    <w:p w14:paraId="3D97940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7B15F667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149AB9EB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def gcd(a, b):</w:t>
      </w:r>
    </w:p>
    <w:p w14:paraId="0EDB2073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a_factors = divide(a)</w:t>
      </w:r>
    </w:p>
    <w:p w14:paraId="07789879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b_factors = divide(b)</w:t>
      </w:r>
    </w:p>
    <w:p w14:paraId="387E1261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gcd_value = 1</w:t>
      </w:r>
    </w:p>
    <w:p w14:paraId="5793E476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5FB058CF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i = 0</w:t>
      </w:r>
    </w:p>
    <w:p w14:paraId="0B4BE427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j = 0</w:t>
      </w:r>
    </w:p>
    <w:p w14:paraId="797C75AB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while i &lt; len(a_factors) and j &lt; len(b_factors):</w:t>
      </w:r>
    </w:p>
    <w:p w14:paraId="36BB2898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if a_factors[i] == b_factors[j]:</w:t>
      </w:r>
    </w:p>
    <w:p w14:paraId="45111248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gcd_value *= a_factors[i]</w:t>
      </w:r>
    </w:p>
    <w:p w14:paraId="3AF71D70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i += 1</w:t>
      </w:r>
    </w:p>
    <w:p w14:paraId="35311DE4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j += 1</w:t>
      </w:r>
    </w:p>
    <w:p w14:paraId="38548341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elif a_factors[i] &lt; b_factors[j]:</w:t>
      </w:r>
    </w:p>
    <w:p w14:paraId="1D3C1CC6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i += 1</w:t>
      </w:r>
    </w:p>
    <w:p w14:paraId="26288856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else:</w:t>
      </w:r>
    </w:p>
    <w:p w14:paraId="7C030BC1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        j += 1</w:t>
      </w:r>
    </w:p>
    <w:p w14:paraId="1BE6D404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01605C5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 xml:space="preserve">    return gcd_value</w:t>
      </w:r>
    </w:p>
    <w:p w14:paraId="68C27879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</w:p>
    <w:p w14:paraId="0794AD20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число a")</w:t>
      </w:r>
    </w:p>
    <w:p w14:paraId="6DC26A88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lastRenderedPageBreak/>
        <w:t>inp_var_a=int(input())</w:t>
      </w:r>
    </w:p>
    <w:p w14:paraId="567DCF4D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число b")</w:t>
      </w:r>
    </w:p>
    <w:p w14:paraId="3386AC64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inp_var_b=int(input())</w:t>
      </w:r>
    </w:p>
    <w:p w14:paraId="509055FD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"ответ")</w:t>
      </w:r>
    </w:p>
    <w:p w14:paraId="4C3FA6B2" w14:textId="77777777" w:rsidR="00E4404C" w:rsidRPr="00E4404C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0000FF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gcd (inp_var_a,inp_var_b))</w:t>
      </w:r>
    </w:p>
    <w:p w14:paraId="523D80DE" w14:textId="40EAE80F" w:rsidR="00E4404C" w:rsidRPr="00710E3D" w:rsidRDefault="00E4404C" w:rsidP="00E4404C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E4404C">
        <w:rPr>
          <w:rFonts w:ascii="Consolas" w:hAnsi="Consolas"/>
          <w:color w:val="0000FF"/>
          <w:sz w:val="21"/>
          <w:szCs w:val="21"/>
          <w:lang w:val="en-US"/>
        </w:rPr>
        <w:t>print(euclid(inp_var_a,inp_var_b))</w:t>
      </w:r>
    </w:p>
    <w:p w14:paraId="6BEEF861" w14:textId="77777777" w:rsidR="00511F0B" w:rsidRPr="004A6993" w:rsidRDefault="00511F0B" w:rsidP="00511F0B">
      <w:pPr>
        <w:widowControl w:val="0"/>
        <w:ind w:firstLine="709"/>
        <w:rPr>
          <w:sz w:val="28"/>
          <w:szCs w:val="28"/>
          <w:vertAlign w:val="superscript"/>
          <w:lang w:val="en-US" w:eastAsia="uk-UA"/>
        </w:rPr>
      </w:pPr>
    </w:p>
    <w:p w14:paraId="49BB99B9" w14:textId="77777777" w:rsidR="00511F0B" w:rsidRPr="00FC7F95" w:rsidRDefault="00511F0B" w:rsidP="00511F0B">
      <w:pPr>
        <w:widowControl w:val="0"/>
        <w:ind w:firstLine="709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Результат</w:t>
      </w:r>
    </w:p>
    <w:p w14:paraId="3610BD13" w14:textId="351CCF50" w:rsidR="00FC7F95" w:rsidRDefault="00E4404C" w:rsidP="008B71CB">
      <w:pPr>
        <w:widowControl w:val="0"/>
        <w:rPr>
          <w:sz w:val="28"/>
          <w:szCs w:val="28"/>
          <w:lang w:val="en-US"/>
        </w:rPr>
      </w:pPr>
      <w:r w:rsidRPr="00E4404C">
        <w:rPr>
          <w:noProof/>
          <w:sz w:val="28"/>
          <w:szCs w:val="28"/>
          <w:lang w:val="en-US"/>
        </w:rPr>
        <w:drawing>
          <wp:inline distT="0" distB="0" distL="0" distR="0" wp14:anchorId="2D4A0016" wp14:editId="0AF22589">
            <wp:extent cx="3276884" cy="1996613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276884" cy="199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3FA9D" w14:textId="6AD5978B" w:rsidR="004C3F89" w:rsidRPr="004B3D2C" w:rsidRDefault="004C3F89" w:rsidP="008B71CB">
      <w:pPr>
        <w:widowControl w:val="0"/>
        <w:rPr>
          <w:sz w:val="28"/>
          <w:szCs w:val="28"/>
          <w:lang w:val="en-US"/>
        </w:rPr>
      </w:pPr>
    </w:p>
    <w:p w14:paraId="6CFA0929" w14:textId="25B5E482" w:rsidR="00E2372D" w:rsidRPr="007008C0" w:rsidRDefault="00E2372D" w:rsidP="00747F5D">
      <w:pPr>
        <w:widowControl w:val="0"/>
        <w:ind w:firstLine="709"/>
        <w:jc w:val="both"/>
        <w:rPr>
          <w:b/>
          <w:sz w:val="40"/>
          <w:szCs w:val="40"/>
          <w:lang w:val="en-US"/>
        </w:rPr>
      </w:pPr>
      <w:r w:rsidRPr="00E2372D">
        <w:rPr>
          <w:b/>
          <w:sz w:val="40"/>
          <w:szCs w:val="40"/>
        </w:rPr>
        <w:t>3. С помощью расширенного алгоритма Евклида найти целые u, v, удовлетворяющие соотношению Безу</w:t>
      </w:r>
      <w:r w:rsidRPr="007008C0">
        <w:rPr>
          <w:b/>
          <w:sz w:val="40"/>
          <w:szCs w:val="40"/>
          <w:lang w:val="en-US"/>
        </w:rPr>
        <w:t xml:space="preserve">: au + bv = </w:t>
      </w:r>
      <w:r w:rsidRPr="00E2372D">
        <w:rPr>
          <w:b/>
          <w:sz w:val="40"/>
          <w:szCs w:val="40"/>
        </w:rPr>
        <w:t>НОД</w:t>
      </w:r>
      <w:r w:rsidRPr="007008C0">
        <w:rPr>
          <w:b/>
          <w:sz w:val="40"/>
          <w:szCs w:val="40"/>
          <w:lang w:val="en-US"/>
        </w:rPr>
        <w:t xml:space="preserve">  .</w:t>
      </w:r>
    </w:p>
    <w:p w14:paraId="6F5383A3" w14:textId="3BE22033" w:rsidR="00747F5D" w:rsidRPr="00E4404C" w:rsidRDefault="00747F5D" w:rsidP="00747F5D">
      <w:pPr>
        <w:widowControl w:val="0"/>
        <w:ind w:firstLine="709"/>
        <w:jc w:val="both"/>
        <w:rPr>
          <w:b/>
          <w:sz w:val="28"/>
          <w:szCs w:val="28"/>
          <w:lang w:val="en-US" w:eastAsia="uk-UA"/>
        </w:rPr>
      </w:pPr>
      <w:r>
        <w:rPr>
          <w:b/>
          <w:sz w:val="28"/>
          <w:szCs w:val="28"/>
        </w:rPr>
        <w:t>Код</w:t>
      </w:r>
    </w:p>
    <w:p w14:paraId="5865F423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def baesy(a,b):</w:t>
      </w:r>
    </w:p>
    <w:p w14:paraId="5A53C445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prev_x, x = 1, 0</w:t>
      </w:r>
    </w:p>
    <w:p w14:paraId="5A9D8366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prev_y, y = 0, 1</w:t>
      </w:r>
    </w:p>
    <w:p w14:paraId="67C6D551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</w:p>
    <w:p w14:paraId="51F26887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while b != 0:</w:t>
      </w:r>
    </w:p>
    <w:p w14:paraId="5BA0F6A8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    quotient = a // b</w:t>
      </w:r>
    </w:p>
    <w:p w14:paraId="49236F49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    a, b = b, a % b</w:t>
      </w:r>
    </w:p>
    <w:p w14:paraId="6F711EB4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    prev_x, x = x, prev_x - quotient * x</w:t>
      </w:r>
    </w:p>
    <w:p w14:paraId="61B3E1C4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    prev_y, y = y, prev_y - quotient * y</w:t>
      </w:r>
    </w:p>
    <w:p w14:paraId="4CE8F824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 xml:space="preserve">    return prev_x, prev_y</w:t>
      </w:r>
    </w:p>
    <w:p w14:paraId="2084520D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print("число a")</w:t>
      </w:r>
    </w:p>
    <w:p w14:paraId="0F4C6F74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inp_var_a=int(input())</w:t>
      </w:r>
    </w:p>
    <w:p w14:paraId="025C677F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print("число b")</w:t>
      </w:r>
    </w:p>
    <w:p w14:paraId="2DFB2903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inp_var_b=int(input())</w:t>
      </w:r>
    </w:p>
    <w:p w14:paraId="17612293" w14:textId="77777777" w:rsidR="00286156" w:rsidRP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print("ответ")</w:t>
      </w:r>
    </w:p>
    <w:p w14:paraId="2393E81E" w14:textId="77777777" w:rsidR="00286156" w:rsidRDefault="00286156" w:rsidP="00286156">
      <w:pPr>
        <w:widowControl w:val="0"/>
        <w:ind w:firstLine="709"/>
        <w:rPr>
          <w:rFonts w:ascii="Consolas" w:hAnsi="Consolas"/>
          <w:color w:val="0000FF"/>
          <w:sz w:val="21"/>
          <w:szCs w:val="21"/>
          <w:lang w:val="en-US"/>
        </w:rPr>
      </w:pPr>
      <w:r w:rsidRPr="00286156">
        <w:rPr>
          <w:rFonts w:ascii="Consolas" w:hAnsi="Consolas"/>
          <w:color w:val="0000FF"/>
          <w:sz w:val="21"/>
          <w:szCs w:val="21"/>
          <w:lang w:val="en-US"/>
        </w:rPr>
        <w:t>print(baesy(inp_var_a,inp_var_b))</w:t>
      </w:r>
    </w:p>
    <w:p w14:paraId="5406C4CA" w14:textId="0EA32375" w:rsidR="00747F5D" w:rsidRPr="00286156" w:rsidRDefault="00747F5D" w:rsidP="00286156">
      <w:pPr>
        <w:widowControl w:val="0"/>
        <w:ind w:firstLine="709"/>
        <w:rPr>
          <w:sz w:val="28"/>
          <w:szCs w:val="28"/>
          <w:lang w:val="en-US" w:eastAsia="uk-UA"/>
        </w:rPr>
      </w:pPr>
      <w:r>
        <w:rPr>
          <w:sz w:val="28"/>
          <w:szCs w:val="28"/>
          <w:lang w:eastAsia="uk-UA"/>
        </w:rPr>
        <w:t>Результат</w:t>
      </w:r>
    </w:p>
    <w:p w14:paraId="151E9E91" w14:textId="4E517525" w:rsidR="00006184" w:rsidRPr="00FC7F95" w:rsidRDefault="00E4404C" w:rsidP="00747F5D">
      <w:pPr>
        <w:widowControl w:val="0"/>
        <w:ind w:firstLine="709"/>
        <w:rPr>
          <w:sz w:val="28"/>
          <w:szCs w:val="28"/>
          <w:lang w:eastAsia="uk-UA"/>
        </w:rPr>
      </w:pPr>
      <w:r w:rsidRPr="00E4404C">
        <w:rPr>
          <w:noProof/>
          <w:sz w:val="28"/>
          <w:szCs w:val="28"/>
          <w:lang w:eastAsia="uk-UA"/>
        </w:rPr>
        <w:lastRenderedPageBreak/>
        <w:drawing>
          <wp:inline distT="0" distB="0" distL="0" distR="0" wp14:anchorId="2607FC63" wp14:editId="1B6A23AE">
            <wp:extent cx="3093988" cy="1859441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093988" cy="1859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FA027" w14:textId="2683F975" w:rsidR="004F5AF0" w:rsidRPr="00E2372D" w:rsidRDefault="00E2372D" w:rsidP="004F5AF0">
      <w:pPr>
        <w:widowControl w:val="0"/>
        <w:ind w:firstLine="709"/>
        <w:jc w:val="both"/>
        <w:rPr>
          <w:b/>
          <w:sz w:val="40"/>
          <w:szCs w:val="40"/>
          <w:lang w:eastAsia="uk-UA"/>
        </w:rPr>
      </w:pPr>
      <w:r w:rsidRPr="00E2372D">
        <w:rPr>
          <w:b/>
          <w:sz w:val="40"/>
          <w:szCs w:val="40"/>
        </w:rPr>
        <w:t>4 Найти остаток от деления  1998 2001  на  19.</w:t>
      </w:r>
      <w:r w:rsidR="004F5AF0" w:rsidRPr="00E2372D">
        <w:rPr>
          <w:b/>
          <w:sz w:val="40"/>
          <w:szCs w:val="40"/>
        </w:rPr>
        <w:t>Код</w:t>
      </w:r>
    </w:p>
    <w:p w14:paraId="0421F38B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 </w:t>
      </w:r>
      <w:r w:rsidRPr="002E04CA">
        <w:rPr>
          <w:rFonts w:ascii="Consolas" w:hAnsi="Consolas"/>
          <w:color w:val="795E26"/>
          <w:sz w:val="21"/>
          <w:szCs w:val="21"/>
          <w:lang w:val="en-US"/>
        </w:rPr>
        <w:t>divide_looping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div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):</w:t>
      </w:r>
    </w:p>
    <w:p w14:paraId="2588DFFC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buff_val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%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div</w:t>
      </w:r>
    </w:p>
    <w:p w14:paraId="0F057AC6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2E04CA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6043C88E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remult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</w:p>
    <w:p w14:paraId="2371EC7E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2E04CA">
        <w:rPr>
          <w:rFonts w:ascii="Consolas" w:hAnsi="Consolas"/>
          <w:color w:val="0070C1"/>
          <w:sz w:val="21"/>
          <w:szCs w:val="21"/>
          <w:lang w:val="en-US"/>
        </w:rPr>
        <w:t>(True)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:</w:t>
      </w:r>
    </w:p>
    <w:p w14:paraId="648A6FBE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remult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*=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</w:p>
    <w:p w14:paraId="2DEDC14A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+=</w:t>
      </w:r>
      <w:r w:rsidRPr="002E04CA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151CF1A0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    </w:t>
      </w:r>
      <w:r w:rsidRPr="002E04CA">
        <w:rPr>
          <w:rFonts w:ascii="Consolas" w:hAnsi="Consolas"/>
          <w:color w:val="AF00DB"/>
          <w:sz w:val="21"/>
          <w:szCs w:val="21"/>
          <w:lang w:val="en-US"/>
        </w:rPr>
        <w:t>if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buff_val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=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remult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%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div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):</w:t>
      </w:r>
    </w:p>
    <w:p w14:paraId="126E5461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        </w:t>
      </w:r>
      <w:r w:rsidRPr="002E04CA">
        <w:rPr>
          <w:rFonts w:ascii="Consolas" w:hAnsi="Consolas"/>
          <w:color w:val="AF00DB"/>
          <w:sz w:val="21"/>
          <w:szCs w:val="21"/>
          <w:lang w:val="en-US"/>
        </w:rPr>
        <w:t>break</w:t>
      </w:r>
    </w:p>
    <w:p w14:paraId="2DA7CB21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counter</w:t>
      </w:r>
    </w:p>
    <w:p w14:paraId="19288C2E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 </w:t>
      </w:r>
      <w:r w:rsidRPr="002E04CA">
        <w:rPr>
          <w:rFonts w:ascii="Consolas" w:hAnsi="Consolas"/>
          <w:color w:val="795E26"/>
          <w:sz w:val="21"/>
          <w:szCs w:val="21"/>
          <w:lang w:val="en-US"/>
        </w:rPr>
        <w:t>div_select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iter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div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power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):</w:t>
      </w:r>
    </w:p>
    <w:p w14:paraId="4396765C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tot_divider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power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%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iter</w:t>
      </w:r>
    </w:p>
    <w:p w14:paraId="7E47835B" w14:textId="77777777" w:rsidR="002E04CA" w:rsidRPr="002E04CA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total_for_div</w:t>
      </w:r>
      <w:r w:rsidRPr="002E04CA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2E04CA">
        <w:rPr>
          <w:rFonts w:ascii="Consolas" w:hAnsi="Consolas"/>
          <w:color w:val="795E26"/>
          <w:sz w:val="21"/>
          <w:szCs w:val="21"/>
          <w:lang w:val="en-US"/>
        </w:rPr>
        <w:t>pow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mult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2E04CA">
        <w:rPr>
          <w:rFonts w:ascii="Consolas" w:hAnsi="Consolas"/>
          <w:color w:val="001080"/>
          <w:sz w:val="21"/>
          <w:szCs w:val="21"/>
          <w:lang w:val="en-US"/>
        </w:rPr>
        <w:t>tot_divider</w:t>
      </w:r>
      <w:r w:rsidRPr="002E04CA">
        <w:rPr>
          <w:rFonts w:ascii="Consolas" w:hAnsi="Consolas"/>
          <w:color w:val="3B3B3B"/>
          <w:sz w:val="21"/>
          <w:szCs w:val="21"/>
          <w:lang w:val="en-US"/>
        </w:rPr>
        <w:t>)</w:t>
      </w:r>
    </w:p>
    <w:p w14:paraId="18873565" w14:textId="77777777" w:rsidR="002E04CA" w:rsidRPr="00E4404C" w:rsidRDefault="002E04CA" w:rsidP="002E04CA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2E04CA">
        <w:rPr>
          <w:rFonts w:ascii="Consolas" w:hAnsi="Consolas"/>
          <w:color w:val="3B3B3B"/>
          <w:sz w:val="21"/>
          <w:szCs w:val="21"/>
          <w:lang w:val="en-US"/>
        </w:rPr>
        <w:t xml:space="preserve">    </w:t>
      </w:r>
      <w:r w:rsidRPr="00E4404C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4404C">
        <w:rPr>
          <w:rFonts w:ascii="Consolas" w:hAnsi="Consolas"/>
          <w:color w:val="3B3B3B"/>
          <w:sz w:val="21"/>
          <w:szCs w:val="21"/>
          <w:lang w:val="en-US"/>
        </w:rPr>
        <w:t xml:space="preserve"> </w:t>
      </w:r>
      <w:r w:rsidRPr="00E4404C">
        <w:rPr>
          <w:rFonts w:ascii="Consolas" w:hAnsi="Consolas"/>
          <w:color w:val="001080"/>
          <w:sz w:val="21"/>
          <w:szCs w:val="21"/>
          <w:lang w:val="en-US"/>
        </w:rPr>
        <w:t>total_for_div</w:t>
      </w:r>
      <w:r w:rsidRPr="00E4404C">
        <w:rPr>
          <w:rFonts w:ascii="Consolas" w:hAnsi="Consolas"/>
          <w:color w:val="000000"/>
          <w:sz w:val="21"/>
          <w:szCs w:val="21"/>
          <w:lang w:val="en-US"/>
        </w:rPr>
        <w:t>%</w:t>
      </w:r>
      <w:r w:rsidRPr="00E4404C">
        <w:rPr>
          <w:rFonts w:ascii="Consolas" w:hAnsi="Consolas"/>
          <w:color w:val="001080"/>
          <w:sz w:val="21"/>
          <w:szCs w:val="21"/>
          <w:lang w:val="en-US"/>
        </w:rPr>
        <w:t>div</w:t>
      </w:r>
    </w:p>
    <w:p w14:paraId="023BC99B" w14:textId="77777777" w:rsidR="009B3556" w:rsidRDefault="009B3556" w:rsidP="009B3556">
      <w:pPr>
        <w:shd w:val="clear" w:color="auto" w:fill="FFFFFF"/>
        <w:spacing w:line="285" w:lineRule="atLeast"/>
        <w:rPr>
          <w:rFonts w:ascii="Consolas" w:hAnsi="Consolas"/>
          <w:color w:val="795E26"/>
          <w:sz w:val="21"/>
          <w:szCs w:val="21"/>
          <w:lang w:val="en-US"/>
        </w:rPr>
      </w:pPr>
    </w:p>
    <w:p w14:paraId="3042261A" w14:textId="41DE24EF" w:rsidR="009B3556" w:rsidRPr="009B3556" w:rsidRDefault="009B3556" w:rsidP="009B3556">
      <w:pPr>
        <w:shd w:val="clear" w:color="auto" w:fill="FFFFFF"/>
        <w:spacing w:line="285" w:lineRule="atLeast"/>
        <w:rPr>
          <w:rFonts w:ascii="Consolas" w:hAnsi="Consolas"/>
          <w:color w:val="3B3B3B"/>
          <w:sz w:val="21"/>
          <w:szCs w:val="21"/>
          <w:lang w:val="en-US"/>
        </w:rPr>
      </w:pPr>
      <w:r w:rsidRPr="009B355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9B3556">
        <w:rPr>
          <w:rFonts w:ascii="Consolas" w:hAnsi="Consolas"/>
          <w:color w:val="795E26"/>
          <w:sz w:val="21"/>
          <w:szCs w:val="21"/>
          <w:lang w:val="en-US"/>
        </w:rPr>
        <w:t>div_select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9B3556">
        <w:rPr>
          <w:rFonts w:ascii="Consolas" w:hAnsi="Consolas"/>
          <w:color w:val="795E26"/>
          <w:sz w:val="21"/>
          <w:szCs w:val="21"/>
          <w:lang w:val="en-US"/>
        </w:rPr>
        <w:t>divide_looping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(</w:t>
      </w:r>
      <w:r w:rsidRPr="009B3556">
        <w:rPr>
          <w:rFonts w:ascii="Consolas" w:hAnsi="Consolas"/>
          <w:color w:val="098658"/>
          <w:sz w:val="21"/>
          <w:szCs w:val="21"/>
          <w:lang w:val="en-US"/>
        </w:rPr>
        <w:t>1998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9B3556">
        <w:rPr>
          <w:rFonts w:ascii="Consolas" w:hAnsi="Consolas"/>
          <w:color w:val="098658"/>
          <w:sz w:val="21"/>
          <w:szCs w:val="21"/>
          <w:lang w:val="en-US"/>
        </w:rPr>
        <w:t>19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),</w:t>
      </w:r>
      <w:r w:rsidRPr="009B3556">
        <w:rPr>
          <w:rFonts w:ascii="Consolas" w:hAnsi="Consolas"/>
          <w:color w:val="098658"/>
          <w:sz w:val="21"/>
          <w:szCs w:val="21"/>
          <w:lang w:val="en-US"/>
        </w:rPr>
        <w:t>1998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9B3556">
        <w:rPr>
          <w:rFonts w:ascii="Consolas" w:hAnsi="Consolas"/>
          <w:color w:val="098658"/>
          <w:sz w:val="21"/>
          <w:szCs w:val="21"/>
          <w:lang w:val="en-US"/>
        </w:rPr>
        <w:t>19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,</w:t>
      </w:r>
      <w:r w:rsidRPr="009B3556">
        <w:rPr>
          <w:rFonts w:ascii="Consolas" w:hAnsi="Consolas"/>
          <w:color w:val="098658"/>
          <w:sz w:val="21"/>
          <w:szCs w:val="21"/>
          <w:lang w:val="en-US"/>
        </w:rPr>
        <w:t>2001</w:t>
      </w:r>
      <w:r w:rsidRPr="009B3556">
        <w:rPr>
          <w:rFonts w:ascii="Consolas" w:hAnsi="Consolas"/>
          <w:color w:val="3B3B3B"/>
          <w:sz w:val="21"/>
          <w:szCs w:val="21"/>
          <w:lang w:val="en-US"/>
        </w:rPr>
        <w:t>))</w:t>
      </w:r>
    </w:p>
    <w:p w14:paraId="3B9FCBB7" w14:textId="77777777" w:rsidR="004F5AF0" w:rsidRPr="009B3556" w:rsidRDefault="004F5AF0" w:rsidP="004F5AF0">
      <w:pPr>
        <w:widowControl w:val="0"/>
        <w:ind w:firstLine="709"/>
        <w:rPr>
          <w:sz w:val="28"/>
          <w:szCs w:val="28"/>
          <w:vertAlign w:val="superscript"/>
          <w:lang w:val="en-US" w:eastAsia="uk-UA"/>
        </w:rPr>
      </w:pPr>
    </w:p>
    <w:p w14:paraId="7C56F342" w14:textId="7EB75673" w:rsidR="004F5AF0" w:rsidRDefault="004F5AF0" w:rsidP="004F5AF0">
      <w:pPr>
        <w:widowControl w:val="0"/>
        <w:ind w:firstLine="709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Результат</w:t>
      </w:r>
    </w:p>
    <w:p w14:paraId="5A7C66CC" w14:textId="23A3D038" w:rsidR="00C64BA3" w:rsidRPr="00FC7F95" w:rsidRDefault="00286156" w:rsidP="004F5AF0">
      <w:pPr>
        <w:widowControl w:val="0"/>
        <w:ind w:firstLine="709"/>
        <w:rPr>
          <w:sz w:val="28"/>
          <w:szCs w:val="28"/>
          <w:lang w:eastAsia="uk-UA"/>
        </w:rPr>
      </w:pPr>
      <w:r w:rsidRPr="00286156">
        <w:rPr>
          <w:noProof/>
          <w:sz w:val="28"/>
          <w:szCs w:val="28"/>
          <w:lang w:eastAsia="uk-UA"/>
        </w:rPr>
        <w:drawing>
          <wp:inline distT="0" distB="0" distL="0" distR="0" wp14:anchorId="5E77A9FE" wp14:editId="2FC15136">
            <wp:extent cx="3254022" cy="1089754"/>
            <wp:effectExtent l="0" t="0" r="381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254022" cy="108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4F1D" w14:textId="77777777" w:rsidR="005602C0" w:rsidRDefault="005602C0" w:rsidP="005602C0">
      <w:pPr>
        <w:tabs>
          <w:tab w:val="right" w:pos="10466"/>
        </w:tabs>
        <w:spacing w:before="240"/>
        <w:jc w:val="both"/>
        <w:rPr>
          <w:b/>
          <w:bCs/>
        </w:rPr>
      </w:pPr>
      <w:r w:rsidRPr="005602C0">
        <w:rPr>
          <w:b/>
          <w:sz w:val="28"/>
          <w:szCs w:val="28"/>
          <w:u w:val="single"/>
        </w:rPr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 w:rsidR="00FC7F95">
        <w:rPr>
          <w:color w:val="000000"/>
          <w:sz w:val="28"/>
          <w:szCs w:val="28"/>
        </w:rPr>
        <w:t>и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14:paraId="03D3D33F" w14:textId="77777777" w:rsidR="005602C0" w:rsidRPr="005602C0" w:rsidRDefault="005602C0" w:rsidP="005602C0">
      <w:pPr>
        <w:jc w:val="both"/>
        <w:rPr>
          <w:b/>
          <w:sz w:val="28"/>
          <w:szCs w:val="28"/>
          <w:u w:val="single"/>
        </w:rPr>
      </w:pPr>
    </w:p>
    <w:p w14:paraId="705BC4D7" w14:textId="77777777" w:rsidR="00336BD1" w:rsidRPr="000949FA" w:rsidRDefault="00336BD1"/>
    <w:sectPr w:rsidR="00336BD1" w:rsidRPr="000949F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2FC0D6" w14:textId="77777777" w:rsidR="004D5B8A" w:rsidRDefault="004D5B8A" w:rsidP="004F5318">
      <w:r>
        <w:separator/>
      </w:r>
    </w:p>
  </w:endnote>
  <w:endnote w:type="continuationSeparator" w:id="0">
    <w:p w14:paraId="64BF62DC" w14:textId="77777777" w:rsidR="004D5B8A" w:rsidRDefault="004D5B8A" w:rsidP="004F53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EC376B" w14:textId="77777777" w:rsidR="004D5B8A" w:rsidRDefault="004D5B8A" w:rsidP="004F5318">
      <w:r>
        <w:separator/>
      </w:r>
    </w:p>
  </w:footnote>
  <w:footnote w:type="continuationSeparator" w:id="0">
    <w:p w14:paraId="151A47CB" w14:textId="77777777" w:rsidR="004D5B8A" w:rsidRDefault="004D5B8A" w:rsidP="004F53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A0652A"/>
    <w:multiLevelType w:val="hybridMultilevel"/>
    <w:tmpl w:val="7376D2CA"/>
    <w:lvl w:ilvl="0" w:tplc="CE2E606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D01605"/>
    <w:multiLevelType w:val="hybridMultilevel"/>
    <w:tmpl w:val="CCF8C702"/>
    <w:lvl w:ilvl="0" w:tplc="0E4E382E">
      <w:start w:val="1"/>
      <w:numFmt w:val="bullet"/>
      <w:lvlText w:val="-"/>
      <w:lvlJc w:val="left"/>
      <w:pPr>
        <w:ind w:left="720" w:hanging="360"/>
      </w:pPr>
      <w:rPr>
        <w:rFonts w:ascii="SimSun-ExtB" w:eastAsia="SimSun-ExtB" w:hAnsi="SimSun-ExtB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0DF3"/>
    <w:rsid w:val="00006184"/>
    <w:rsid w:val="00035A19"/>
    <w:rsid w:val="0007693E"/>
    <w:rsid w:val="000845A8"/>
    <w:rsid w:val="000949FA"/>
    <w:rsid w:val="000C36BE"/>
    <w:rsid w:val="000D21B4"/>
    <w:rsid w:val="00157978"/>
    <w:rsid w:val="001812E4"/>
    <w:rsid w:val="001D7897"/>
    <w:rsid w:val="001E3AB5"/>
    <w:rsid w:val="00286156"/>
    <w:rsid w:val="00296E2C"/>
    <w:rsid w:val="002A7C7B"/>
    <w:rsid w:val="002D1092"/>
    <w:rsid w:val="002D51D5"/>
    <w:rsid w:val="002E04CA"/>
    <w:rsid w:val="00336BD1"/>
    <w:rsid w:val="00343FC7"/>
    <w:rsid w:val="00347D70"/>
    <w:rsid w:val="004053AC"/>
    <w:rsid w:val="004810C4"/>
    <w:rsid w:val="004A6993"/>
    <w:rsid w:val="004B3D2C"/>
    <w:rsid w:val="004C3F89"/>
    <w:rsid w:val="004D5B8A"/>
    <w:rsid w:val="004F5318"/>
    <w:rsid w:val="004F5AF0"/>
    <w:rsid w:val="00511F0B"/>
    <w:rsid w:val="005156B5"/>
    <w:rsid w:val="00550230"/>
    <w:rsid w:val="005602C0"/>
    <w:rsid w:val="005C179D"/>
    <w:rsid w:val="005F5310"/>
    <w:rsid w:val="00636914"/>
    <w:rsid w:val="006D074F"/>
    <w:rsid w:val="006D1587"/>
    <w:rsid w:val="007008C0"/>
    <w:rsid w:val="00710E3D"/>
    <w:rsid w:val="0073246D"/>
    <w:rsid w:val="0073443F"/>
    <w:rsid w:val="00743DDB"/>
    <w:rsid w:val="00747F5D"/>
    <w:rsid w:val="00755448"/>
    <w:rsid w:val="007F3932"/>
    <w:rsid w:val="00890431"/>
    <w:rsid w:val="008B71CB"/>
    <w:rsid w:val="008E2EFF"/>
    <w:rsid w:val="0090437C"/>
    <w:rsid w:val="009A4183"/>
    <w:rsid w:val="009B3556"/>
    <w:rsid w:val="009F2484"/>
    <w:rsid w:val="00A00F90"/>
    <w:rsid w:val="00A06DA1"/>
    <w:rsid w:val="00A56379"/>
    <w:rsid w:val="00A57990"/>
    <w:rsid w:val="00AB21F6"/>
    <w:rsid w:val="00B2730E"/>
    <w:rsid w:val="00B65DC8"/>
    <w:rsid w:val="00BB62E2"/>
    <w:rsid w:val="00C16770"/>
    <w:rsid w:val="00C23BDD"/>
    <w:rsid w:val="00C43EA0"/>
    <w:rsid w:val="00C47AF0"/>
    <w:rsid w:val="00C64BA3"/>
    <w:rsid w:val="00CD0F8E"/>
    <w:rsid w:val="00D44560"/>
    <w:rsid w:val="00D66762"/>
    <w:rsid w:val="00DA5614"/>
    <w:rsid w:val="00DD419F"/>
    <w:rsid w:val="00E2372D"/>
    <w:rsid w:val="00E4404C"/>
    <w:rsid w:val="00E70DF3"/>
    <w:rsid w:val="00E71F2E"/>
    <w:rsid w:val="00E9180A"/>
    <w:rsid w:val="00EB24CB"/>
    <w:rsid w:val="00FC7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CCE8DC"/>
  <w15:chartTrackingRefBased/>
  <w15:docId w15:val="{5A2EA854-9558-4613-A83F-F20846C54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49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5602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2C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5602C0"/>
    <w:pPr>
      <w:ind w:left="720"/>
      <w:contextualSpacing/>
    </w:p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5602C0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Strong"/>
    <w:basedOn w:val="a0"/>
    <w:uiPriority w:val="22"/>
    <w:qFormat/>
    <w:rsid w:val="005602C0"/>
    <w:rPr>
      <w:b/>
      <w:bCs/>
    </w:rPr>
  </w:style>
  <w:style w:type="paragraph" w:styleId="a6">
    <w:name w:val="Normal (Web)"/>
    <w:basedOn w:val="a"/>
    <w:uiPriority w:val="99"/>
    <w:unhideWhenUsed/>
    <w:rsid w:val="005602C0"/>
    <w:pPr>
      <w:spacing w:before="100" w:beforeAutospacing="1" w:after="100" w:afterAutospacing="1"/>
    </w:pPr>
  </w:style>
  <w:style w:type="table" w:styleId="11">
    <w:name w:val="Plain Table 1"/>
    <w:basedOn w:val="a1"/>
    <w:uiPriority w:val="41"/>
    <w:rsid w:val="004810C4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7">
    <w:name w:val="Body Text"/>
    <w:basedOn w:val="a"/>
    <w:link w:val="a8"/>
    <w:semiHidden/>
    <w:unhideWhenUsed/>
    <w:rsid w:val="00FC7F95"/>
    <w:pPr>
      <w:jc w:val="both"/>
    </w:pPr>
    <w:rPr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ody Text Indent"/>
    <w:basedOn w:val="a"/>
    <w:link w:val="aa"/>
    <w:semiHidden/>
    <w:unhideWhenUsed/>
    <w:rsid w:val="00FC7F95"/>
    <w:pPr>
      <w:ind w:firstLine="567"/>
      <w:jc w:val="both"/>
    </w:pPr>
    <w:rPr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List Continue 2"/>
    <w:basedOn w:val="a"/>
    <w:semiHidden/>
    <w:unhideWhenUsed/>
    <w:rsid w:val="00FC7F95"/>
    <w:pPr>
      <w:spacing w:after="120"/>
      <w:ind w:left="566"/>
    </w:pPr>
    <w:rPr>
      <w:sz w:val="20"/>
      <w:szCs w:val="20"/>
      <w:lang w:eastAsia="uk-UA"/>
    </w:rPr>
  </w:style>
  <w:style w:type="paragraph" w:styleId="ab">
    <w:name w:val="header"/>
    <w:basedOn w:val="a"/>
    <w:link w:val="ac"/>
    <w:uiPriority w:val="99"/>
    <w:unhideWhenUsed/>
    <w:rsid w:val="004F5318"/>
    <w:pPr>
      <w:tabs>
        <w:tab w:val="center" w:pos="4844"/>
        <w:tab w:val="right" w:pos="9689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F531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d">
    <w:name w:val="footer"/>
    <w:basedOn w:val="a"/>
    <w:link w:val="ae"/>
    <w:uiPriority w:val="99"/>
    <w:unhideWhenUsed/>
    <w:rsid w:val="004F5318"/>
    <w:pPr>
      <w:tabs>
        <w:tab w:val="center" w:pos="4844"/>
        <w:tab w:val="right" w:pos="9689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F5318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5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583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91162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58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24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43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6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9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9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8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42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11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3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93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912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00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9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6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37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21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020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92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13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24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259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4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81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70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608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482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53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6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12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2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3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56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897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9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76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9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3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1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3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9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8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92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26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77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2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86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7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1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6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31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8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30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96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14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46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3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43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53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5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8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5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3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9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0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9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8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6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04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3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8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image" Target="media/image6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pn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71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png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D8563-B85B-4FC2-AE55-B9A443523A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</TotalTime>
  <Pages>8</Pages>
  <Words>1268</Words>
  <Characters>7230</Characters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11-27T10:23:00Z</dcterms:created>
  <dcterms:modified xsi:type="dcterms:W3CDTF">2023-12-28T20:40:00Z</dcterms:modified>
</cp:coreProperties>
</file>